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9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38" r:id="rId2"/>
    <p:sldId id="339" r:id="rId3"/>
    <p:sldId id="329" r:id="rId4"/>
    <p:sldId id="328" r:id="rId5"/>
    <p:sldId id="331" r:id="rId6"/>
    <p:sldId id="326" r:id="rId7"/>
    <p:sldId id="330" r:id="rId8"/>
    <p:sldId id="337" r:id="rId9"/>
    <p:sldId id="324" r:id="rId10"/>
    <p:sldId id="333" r:id="rId11"/>
    <p:sldId id="334" r:id="rId12"/>
    <p:sldId id="336" r:id="rId13"/>
    <p:sldId id="257" r:id="rId14"/>
    <p:sldId id="258" r:id="rId15"/>
    <p:sldId id="259" r:id="rId16"/>
    <p:sldId id="260" r:id="rId17"/>
    <p:sldId id="261" r:id="rId18"/>
    <p:sldId id="262" r:id="rId19"/>
    <p:sldId id="263" r:id="rId20"/>
    <p:sldId id="265" r:id="rId21"/>
    <p:sldId id="266" r:id="rId22"/>
    <p:sldId id="267" r:id="rId23"/>
    <p:sldId id="268" r:id="rId24"/>
    <p:sldId id="269" r:id="rId25"/>
    <p:sldId id="270" r:id="rId26"/>
    <p:sldId id="271" r:id="rId27"/>
    <p:sldId id="272" r:id="rId28"/>
    <p:sldId id="273" r:id="rId29"/>
    <p:sldId id="274" r:id="rId30"/>
    <p:sldId id="340" r:id="rId31"/>
    <p:sldId id="341" r:id="rId32"/>
    <p:sldId id="342" r:id="rId33"/>
    <p:sldId id="343" r:id="rId34"/>
    <p:sldId id="275" r:id="rId35"/>
    <p:sldId id="276" r:id="rId36"/>
    <p:sldId id="344" r:id="rId37"/>
    <p:sldId id="277" r:id="rId38"/>
    <p:sldId id="278" r:id="rId39"/>
    <p:sldId id="279" r:id="rId40"/>
    <p:sldId id="280" r:id="rId41"/>
    <p:sldId id="281" r:id="rId42"/>
    <p:sldId id="282" r:id="rId43"/>
    <p:sldId id="345" r:id="rId44"/>
    <p:sldId id="346" r:id="rId45"/>
    <p:sldId id="347" r:id="rId46"/>
    <p:sldId id="348" r:id="rId47"/>
    <p:sldId id="284" r:id="rId48"/>
    <p:sldId id="285" r:id="rId49"/>
    <p:sldId id="286" r:id="rId50"/>
    <p:sldId id="287" r:id="rId51"/>
    <p:sldId id="288" r:id="rId52"/>
    <p:sldId id="289" r:id="rId53"/>
    <p:sldId id="290" r:id="rId54"/>
    <p:sldId id="349" r:id="rId55"/>
    <p:sldId id="350" r:id="rId56"/>
    <p:sldId id="351" r:id="rId57"/>
    <p:sldId id="357" r:id="rId58"/>
    <p:sldId id="361" r:id="rId59"/>
    <p:sldId id="359" r:id="rId60"/>
    <p:sldId id="360" r:id="rId61"/>
    <p:sldId id="356" r:id="rId62"/>
    <p:sldId id="352" r:id="rId63"/>
    <p:sldId id="354" r:id="rId64"/>
    <p:sldId id="355" r:id="rId65"/>
    <p:sldId id="291" r:id="rId66"/>
    <p:sldId id="292" r:id="rId67"/>
    <p:sldId id="293" r:id="rId68"/>
    <p:sldId id="294" r:id="rId69"/>
    <p:sldId id="295" r:id="rId70"/>
    <p:sldId id="296" r:id="rId71"/>
    <p:sldId id="362" r:id="rId72"/>
    <p:sldId id="363" r:id="rId73"/>
    <p:sldId id="298" r:id="rId74"/>
    <p:sldId id="364" r:id="rId75"/>
    <p:sldId id="299" r:id="rId76"/>
    <p:sldId id="300" r:id="rId77"/>
    <p:sldId id="301" r:id="rId78"/>
    <p:sldId id="302" r:id="rId79"/>
    <p:sldId id="303" r:id="rId80"/>
    <p:sldId id="304" r:id="rId81"/>
    <p:sldId id="305" r:id="rId82"/>
    <p:sldId id="306" r:id="rId83"/>
    <p:sldId id="307" r:id="rId84"/>
    <p:sldId id="309" r:id="rId85"/>
    <p:sldId id="310" r:id="rId86"/>
    <p:sldId id="311" r:id="rId87"/>
    <p:sldId id="312" r:id="rId88"/>
    <p:sldId id="313" r:id="rId89"/>
    <p:sldId id="314" r:id="rId9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  <a:srgbClr val="0000FF"/>
    <a:srgbClr val="008000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636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2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78033" y="3048000"/>
            <a:ext cx="64181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atin typeface="Cooper Black" pitchFamily="18" charset="0"/>
              </a:rPr>
              <a:t>Covalent Bonding</a:t>
            </a:r>
            <a:endParaRPr lang="en-US" sz="5400" b="1" dirty="0">
              <a:latin typeface="Cooper Black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7924800" cy="833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 smtClean="0"/>
              <a:t>2. Exchange of electrons between the two H atoms:</a:t>
            </a:r>
            <a:endParaRPr lang="en-US" sz="2800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28775" y="1762125"/>
            <a:ext cx="58388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57200" y="3210877"/>
          <a:ext cx="8382000" cy="2523744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3276600"/>
                <a:gridCol w="2251954"/>
                <a:gridCol w="2853446"/>
              </a:tblGrid>
              <a:tr h="2908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latin typeface="Andalus" pitchFamily="18" charset="-78"/>
                          <a:cs typeface="Andalus" pitchFamily="18" charset="-78"/>
                        </a:rPr>
                        <a:t>Type of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latin typeface="Andalus" pitchFamily="18" charset="-78"/>
                          <a:cs typeface="Andalus" pitchFamily="18" charset="-78"/>
                        </a:rPr>
                        <a:t>wavefunctions</a:t>
                      </a:r>
                      <a:endParaRPr lang="en-US" sz="2400" b="1" kern="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Andalus" pitchFamily="18" charset="-78"/>
                          <a:cs typeface="Andalus" pitchFamily="18" charset="-78"/>
                        </a:rPr>
                        <a:t>Energy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Andalus" pitchFamily="18" charset="-78"/>
                          <a:cs typeface="Andalus" pitchFamily="18" charset="-78"/>
                        </a:rPr>
                        <a:t>(kJmol‾</a:t>
                      </a:r>
                      <a:r>
                        <a:rPr lang="en-US" sz="2400" b="1" baseline="30000" dirty="0" smtClean="0">
                          <a:latin typeface="Andalus" pitchFamily="18" charset="-78"/>
                          <a:cs typeface="Andalus" pitchFamily="18" charset="-78"/>
                        </a:rPr>
                        <a:t>1</a:t>
                      </a:r>
                      <a:r>
                        <a:rPr lang="en-US" sz="2400" b="1" dirty="0">
                          <a:latin typeface="Andalus" pitchFamily="18" charset="-78"/>
                          <a:cs typeface="Andalus" pitchFamily="18" charset="-78"/>
                        </a:rPr>
                        <a:t>)</a:t>
                      </a:r>
                      <a:endParaRPr lang="en-US" sz="2400" b="1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0" dirty="0" smtClean="0">
                          <a:latin typeface="Andalus" pitchFamily="18" charset="-78"/>
                          <a:cs typeface="Andalus" pitchFamily="18" charset="-78"/>
                        </a:rPr>
                        <a:t>Distance</a:t>
                      </a:r>
                      <a:r>
                        <a:rPr lang="en-US" sz="2400" b="1" kern="0" baseline="0" dirty="0" smtClean="0">
                          <a:latin typeface="Andalus" pitchFamily="18" charset="-78"/>
                          <a:cs typeface="Andalus" pitchFamily="18" charset="-78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0" baseline="0" dirty="0" smtClean="0">
                          <a:latin typeface="Andalus" pitchFamily="18" charset="-78"/>
                          <a:cs typeface="Andalus" pitchFamily="18" charset="-78"/>
                        </a:rPr>
                        <a:t>(pm)</a:t>
                      </a:r>
                      <a:endParaRPr lang="en-US" sz="2400" b="1" kern="0" dirty="0" smtClean="0">
                        <a:latin typeface="Andalus" pitchFamily="18" charset="-78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</a:rPr>
                        <a:t>Uncorrected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=</a:t>
                      </a:r>
                      <a:r>
                        <a:rPr lang="en-US" sz="2400" baseline="-25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A</a:t>
                      </a: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</a:t>
                      </a:r>
                      <a:r>
                        <a:rPr lang="en-US" sz="2400" baseline="-25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B</a:t>
                      </a:r>
                      <a:endParaRPr lang="en-US" sz="2400" baseline="-25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</a:rPr>
                        <a:t>24</a:t>
                      </a:r>
                      <a:endParaRPr lang="en-US" sz="24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</a:rPr>
                        <a:t>90</a:t>
                      </a:r>
                      <a:endParaRPr lang="en-US" sz="24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latin typeface="Andalus" pitchFamily="18" charset="-78"/>
                          <a:cs typeface="Andalus" pitchFamily="18" charset="-78"/>
                        </a:rPr>
                        <a:t>Heitler</a:t>
                      </a: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</a:rPr>
                        <a:t>-London</a:t>
                      </a:r>
                      <a:endParaRPr lang="en-US" sz="24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</a:rPr>
                        <a:t>303</a:t>
                      </a:r>
                      <a:endParaRPr lang="en-US" sz="24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</a:rPr>
                        <a:t>86.9</a:t>
                      </a:r>
                      <a:endParaRPr lang="en-US" sz="24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latin typeface="Garamond" pitchFamily="18" charset="0"/>
                          <a:cs typeface="Andalus" pitchFamily="18" charset="-78"/>
                        </a:rPr>
                        <a:t>Observed Values</a:t>
                      </a:r>
                      <a:endParaRPr lang="en-US" sz="24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latin typeface="Garamond" pitchFamily="18" charset="0"/>
                          <a:cs typeface="Andalus" pitchFamily="18" charset="-78"/>
                        </a:rPr>
                        <a:t>458.0</a:t>
                      </a:r>
                      <a:endParaRPr lang="en-US" sz="24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latin typeface="Garamond" pitchFamily="18" charset="0"/>
                          <a:cs typeface="Andalus" pitchFamily="18" charset="-78"/>
                        </a:rPr>
                        <a:t>74.1</a:t>
                      </a:r>
                      <a:endParaRPr lang="en-US" sz="24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457200"/>
            <a:ext cx="8610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 smtClean="0"/>
              <a:t>3. Addition of Shielding – The effective atomic number (</a:t>
            </a:r>
            <a:r>
              <a:rPr lang="en-US" sz="2800" b="1" i="1" dirty="0" smtClean="0"/>
              <a:t>Z</a:t>
            </a:r>
            <a:r>
              <a:rPr lang="en-US" sz="2800" dirty="0" smtClean="0"/>
              <a:t>*) in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is less than the </a:t>
            </a:r>
            <a:r>
              <a:rPr lang="en-US" sz="2800" b="1" i="1" dirty="0" smtClean="0"/>
              <a:t>Z</a:t>
            </a:r>
            <a:r>
              <a:rPr lang="en-US" sz="2800" dirty="0" smtClean="0"/>
              <a:t> in H atom</a:t>
            </a:r>
            <a:endParaRPr lang="en-US" sz="28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57200" y="2976372"/>
          <a:ext cx="8382000" cy="3435096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3276600"/>
                <a:gridCol w="2251954"/>
                <a:gridCol w="2853446"/>
              </a:tblGrid>
              <a:tr h="2908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0" dirty="0" smtClean="0">
                          <a:latin typeface="Andalus" pitchFamily="18" charset="-78"/>
                          <a:cs typeface="Andalus" pitchFamily="18" charset="-78"/>
                        </a:rPr>
                        <a:t>Type of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0" dirty="0" smtClean="0">
                          <a:latin typeface="Andalus" pitchFamily="18" charset="-78"/>
                          <a:cs typeface="Andalus" pitchFamily="18" charset="-78"/>
                        </a:rPr>
                        <a:t>wavefunctions</a:t>
                      </a:r>
                      <a:endParaRPr lang="en-US" sz="2800" b="1" kern="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latin typeface="Andalus" pitchFamily="18" charset="-78"/>
                          <a:cs typeface="Andalus" pitchFamily="18" charset="-78"/>
                        </a:rPr>
                        <a:t>Energy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smtClean="0">
                          <a:latin typeface="Andalus" pitchFamily="18" charset="-78"/>
                          <a:cs typeface="Andalus" pitchFamily="18" charset="-78"/>
                        </a:rPr>
                        <a:t>(kJmol‾</a:t>
                      </a:r>
                      <a:r>
                        <a:rPr lang="en-US" sz="2800" b="1" baseline="30000" dirty="0" smtClean="0">
                          <a:latin typeface="Andalus" pitchFamily="18" charset="-78"/>
                          <a:cs typeface="Andalus" pitchFamily="18" charset="-78"/>
                        </a:rPr>
                        <a:t>1</a:t>
                      </a:r>
                      <a:r>
                        <a:rPr lang="en-US" sz="2800" b="1" dirty="0">
                          <a:latin typeface="Andalus" pitchFamily="18" charset="-78"/>
                          <a:cs typeface="Andalus" pitchFamily="18" charset="-78"/>
                        </a:rPr>
                        <a:t>)</a:t>
                      </a:r>
                      <a:endParaRPr lang="en-US" sz="2800" b="1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kern="0" dirty="0" smtClean="0">
                          <a:latin typeface="Andalus" pitchFamily="18" charset="-78"/>
                          <a:cs typeface="Andalus" pitchFamily="18" charset="-78"/>
                        </a:rPr>
                        <a:t>Distance</a:t>
                      </a:r>
                      <a:r>
                        <a:rPr lang="en-US" sz="2800" b="1" kern="0" baseline="0" dirty="0" smtClean="0">
                          <a:latin typeface="Andalus" pitchFamily="18" charset="-78"/>
                          <a:cs typeface="Andalus" pitchFamily="18" charset="-78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kern="0" baseline="0" dirty="0" smtClean="0">
                          <a:latin typeface="Andalus" pitchFamily="18" charset="-78"/>
                          <a:cs typeface="Andalus" pitchFamily="18" charset="-78"/>
                        </a:rPr>
                        <a:t>(pm)</a:t>
                      </a:r>
                      <a:endParaRPr lang="en-US" sz="2800" b="1" kern="0" dirty="0" smtClean="0">
                        <a:latin typeface="Andalus" pitchFamily="18" charset="-78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</a:rPr>
                        <a:t>Uncorrected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=</a:t>
                      </a:r>
                      <a:r>
                        <a:rPr lang="en-US" sz="2800" baseline="-25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A</a:t>
                      </a: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</a:t>
                      </a:r>
                      <a:r>
                        <a:rPr lang="en-US" sz="2800" baseline="-25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B</a:t>
                      </a:r>
                      <a:endParaRPr lang="en-US" sz="2800" baseline="-25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</a:rPr>
                        <a:t>24</a:t>
                      </a:r>
                      <a:endParaRPr lang="en-US" sz="28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</a:rPr>
                        <a:t>90</a:t>
                      </a:r>
                      <a:endParaRPr lang="en-US" sz="28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 smtClean="0">
                          <a:latin typeface="Andalus" pitchFamily="18" charset="-78"/>
                          <a:cs typeface="Andalus" pitchFamily="18" charset="-78"/>
                        </a:rPr>
                        <a:t>Heitler</a:t>
                      </a: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</a:rPr>
                        <a:t>-London</a:t>
                      </a:r>
                      <a:endParaRPr lang="en-US" sz="28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</a:rPr>
                        <a:t>303</a:t>
                      </a:r>
                      <a:endParaRPr lang="en-US" sz="28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</a:rPr>
                        <a:t>86.9</a:t>
                      </a:r>
                      <a:endParaRPr lang="en-US" sz="28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</a:rPr>
                        <a:t>Addition of Shielding</a:t>
                      </a:r>
                      <a:endParaRPr lang="en-US" sz="28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</a:rPr>
                        <a:t>365</a:t>
                      </a:r>
                      <a:endParaRPr lang="en-US" sz="28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smtClean="0">
                          <a:latin typeface="Andalus" pitchFamily="18" charset="-78"/>
                          <a:cs typeface="Andalus" pitchFamily="18" charset="-78"/>
                        </a:rPr>
                        <a:t>74.3</a:t>
                      </a:r>
                      <a:endParaRPr lang="en-US" sz="28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i="1" dirty="0" smtClean="0">
                          <a:latin typeface="Garamond" pitchFamily="18" charset="0"/>
                          <a:cs typeface="Andalus" pitchFamily="18" charset="-78"/>
                        </a:rPr>
                        <a:t>Observed Values</a:t>
                      </a:r>
                      <a:endParaRPr lang="en-US" sz="28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i="1" dirty="0" smtClean="0">
                          <a:latin typeface="Garamond" pitchFamily="18" charset="0"/>
                          <a:cs typeface="Andalus" pitchFamily="18" charset="-78"/>
                        </a:rPr>
                        <a:t>458.0</a:t>
                      </a:r>
                      <a:endParaRPr lang="en-US" sz="28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i="1" dirty="0" smtClean="0">
                          <a:latin typeface="Garamond" pitchFamily="18" charset="0"/>
                          <a:cs typeface="Andalus" pitchFamily="18" charset="-78"/>
                        </a:rPr>
                        <a:t>74.1</a:t>
                      </a:r>
                      <a:endParaRPr lang="en-US" sz="28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457200"/>
            <a:ext cx="8686800" cy="1493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smtClean="0"/>
              <a:t>4. Chances of finding both electrons in one H atom – ionic structures</a:t>
            </a:r>
            <a:endParaRPr lang="en-US" sz="32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81000" y="3352800"/>
          <a:ext cx="8305800" cy="315468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2793769"/>
                <a:gridCol w="2743430"/>
                <a:gridCol w="2768601"/>
              </a:tblGrid>
              <a:tr h="2908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latin typeface="Andalus" pitchFamily="18" charset="-78"/>
                          <a:cs typeface="Andalus" pitchFamily="18" charset="-78"/>
                        </a:rPr>
                        <a:t>Type of wavefunctions</a:t>
                      </a:r>
                      <a:endParaRPr lang="en-US" sz="2000" b="1" kern="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ndalus" pitchFamily="18" charset="-78"/>
                          <a:cs typeface="Andalus" pitchFamily="18" charset="-78"/>
                        </a:rPr>
                        <a:t>Energy 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Andalus" pitchFamily="18" charset="-78"/>
                          <a:cs typeface="Andalus" pitchFamily="18" charset="-78"/>
                        </a:rPr>
                        <a:t>(kJmol‾</a:t>
                      </a:r>
                      <a:r>
                        <a:rPr lang="en-US" sz="2000" b="1" baseline="30000" dirty="0" smtClean="0">
                          <a:latin typeface="Andalus" pitchFamily="18" charset="-78"/>
                          <a:cs typeface="Andalus" pitchFamily="18" charset="-78"/>
                        </a:rPr>
                        <a:t>1</a:t>
                      </a:r>
                      <a:r>
                        <a:rPr lang="en-US" sz="2000" b="1" dirty="0">
                          <a:latin typeface="Andalus" pitchFamily="18" charset="-78"/>
                          <a:cs typeface="Andalus" pitchFamily="18" charset="-78"/>
                        </a:rPr>
                        <a:t>)</a:t>
                      </a:r>
                      <a:endParaRPr lang="en-US" sz="2000" b="1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0" dirty="0" smtClean="0">
                          <a:latin typeface="Andalus" pitchFamily="18" charset="-78"/>
                          <a:cs typeface="Andalus" pitchFamily="18" charset="-78"/>
                        </a:rPr>
                        <a:t>Distance</a:t>
                      </a:r>
                      <a:r>
                        <a:rPr lang="en-US" sz="2000" b="1" kern="0" baseline="0" dirty="0" smtClean="0">
                          <a:latin typeface="Andalus" pitchFamily="18" charset="-78"/>
                          <a:cs typeface="Andalus" pitchFamily="18" charset="-78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0" baseline="0" dirty="0" smtClean="0">
                          <a:latin typeface="Andalus" pitchFamily="18" charset="-78"/>
                          <a:cs typeface="Andalus" pitchFamily="18" charset="-78"/>
                        </a:rPr>
                        <a:t>(pm)</a:t>
                      </a:r>
                      <a:endParaRPr lang="en-US" sz="2000" b="1" kern="0" dirty="0" smtClean="0">
                        <a:latin typeface="Andalus" pitchFamily="18" charset="-78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Uncorrected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=</a:t>
                      </a:r>
                      <a:r>
                        <a:rPr lang="en-US" sz="2000" baseline="-25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A</a:t>
                      </a: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</a:t>
                      </a:r>
                      <a:r>
                        <a:rPr lang="en-US" sz="2000" baseline="-25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B</a:t>
                      </a:r>
                      <a:endParaRPr lang="en-US" sz="2000" baseline="-25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24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90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 smtClean="0">
                          <a:latin typeface="Andalus" pitchFamily="18" charset="-78"/>
                          <a:cs typeface="Andalus" pitchFamily="18" charset="-78"/>
                        </a:rPr>
                        <a:t>Heitler</a:t>
                      </a: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-London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303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86.9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Addition of Shielding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365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74.3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Addition of</a:t>
                      </a:r>
                      <a:r>
                        <a:rPr lang="en-US" sz="2000" baseline="0" dirty="0" smtClean="0">
                          <a:latin typeface="Andalus" pitchFamily="18" charset="-78"/>
                          <a:cs typeface="Andalus" pitchFamily="18" charset="-78"/>
                        </a:rPr>
                        <a:t> ionic contributions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388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Andalus" pitchFamily="18" charset="-78"/>
                          <a:cs typeface="Andalus" pitchFamily="18" charset="-78"/>
                        </a:rPr>
                        <a:t>74.9</a:t>
                      </a:r>
                      <a:endParaRPr lang="en-US" sz="2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29083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 smtClean="0">
                          <a:latin typeface="Garamond" pitchFamily="18" charset="0"/>
                          <a:cs typeface="Andalus" pitchFamily="18" charset="-78"/>
                        </a:rPr>
                        <a:t>Observed Values</a:t>
                      </a:r>
                      <a:endParaRPr lang="en-US" sz="20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 smtClean="0">
                          <a:latin typeface="Garamond" pitchFamily="18" charset="0"/>
                          <a:cs typeface="Andalus" pitchFamily="18" charset="-78"/>
                        </a:rPr>
                        <a:t>458.0</a:t>
                      </a:r>
                      <a:endParaRPr lang="en-US" sz="20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 smtClean="0">
                          <a:latin typeface="Garamond" pitchFamily="18" charset="0"/>
                          <a:cs typeface="Andalus" pitchFamily="18" charset="-78"/>
                        </a:rPr>
                        <a:t>74.1</a:t>
                      </a:r>
                      <a:endParaRPr lang="en-US" sz="20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286000"/>
            <a:ext cx="7924799" cy="54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838200"/>
            <a:ext cx="6442645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609600"/>
            <a:ext cx="7758113" cy="626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34108" y="1295400"/>
            <a:ext cx="1723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Garamond" pitchFamily="18" charset="0"/>
              </a:rPr>
              <a:t>Covalent structure</a:t>
            </a:r>
            <a:endParaRPr lang="en-US" sz="2000" i="1" dirty="0">
              <a:latin typeface="Garamond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0" y="1219200"/>
            <a:ext cx="2710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Garamond" pitchFamily="18" charset="0"/>
              </a:rPr>
              <a:t>I o n </a:t>
            </a:r>
            <a:r>
              <a:rPr lang="en-US" sz="2400" i="1" dirty="0" err="1" smtClean="0">
                <a:latin typeface="Garamond" pitchFamily="18" charset="0"/>
              </a:rPr>
              <a:t>i</a:t>
            </a:r>
            <a:r>
              <a:rPr lang="en-US" sz="2400" i="1" dirty="0" smtClean="0">
                <a:latin typeface="Garamond" pitchFamily="18" charset="0"/>
              </a:rPr>
              <a:t> c s t r u c t u r e s</a:t>
            </a:r>
            <a:endParaRPr lang="en-US" sz="2400" i="1" dirty="0">
              <a:latin typeface="Garamond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69635" name="Equation" r:id="rId4" imgW="114120" imgH="21564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69637" name="Equation" r:id="rId5" imgW="114120" imgH="215640" progId="Equation.3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304800" y="2057400"/>
            <a:ext cx="7239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800" dirty="0" smtClean="0"/>
              <a:t>The wave function for H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can be written as: </a:t>
            </a:r>
            <a:endParaRPr lang="en-US" sz="2800" dirty="0"/>
          </a:p>
        </p:txBody>
      </p:sp>
      <p:sp>
        <p:nvSpPr>
          <p:cNvPr id="696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2741" y="3352800"/>
            <a:ext cx="8758859" cy="447675"/>
          </a:xfrm>
          <a:prstGeom prst="rect">
            <a:avLst/>
          </a:prstGeom>
          <a:noFill/>
        </p:spPr>
      </p:pic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6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96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9644" name="Picture 1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0200" y="4267200"/>
            <a:ext cx="5770418" cy="533400"/>
          </a:xfrm>
          <a:prstGeom prst="rect">
            <a:avLst/>
          </a:prstGeom>
          <a:noFill/>
        </p:spPr>
      </p:pic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9646" name="Picture 14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32858" y="5353050"/>
            <a:ext cx="4325216" cy="5143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533400"/>
            <a:ext cx="24822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Resonance</a:t>
            </a:r>
            <a:endParaRPr lang="en-US" sz="4000" b="1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676400"/>
            <a:ext cx="7758113" cy="626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762000" y="2438400"/>
            <a:ext cx="1723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Garamond" pitchFamily="18" charset="0"/>
              </a:rPr>
              <a:t>Covalent structure</a:t>
            </a:r>
            <a:endParaRPr lang="en-US" sz="2000" i="1" dirty="0">
              <a:latin typeface="Garamond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81600" y="2362200"/>
            <a:ext cx="27109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Garamond" pitchFamily="18" charset="0"/>
              </a:rPr>
              <a:t>I o n </a:t>
            </a:r>
            <a:r>
              <a:rPr lang="en-US" sz="2400" i="1" dirty="0" err="1" smtClean="0">
                <a:latin typeface="Garamond" pitchFamily="18" charset="0"/>
              </a:rPr>
              <a:t>i</a:t>
            </a:r>
            <a:r>
              <a:rPr lang="en-US" sz="2400" i="1" dirty="0" smtClean="0">
                <a:latin typeface="Garamond" pitchFamily="18" charset="0"/>
              </a:rPr>
              <a:t> c s t r u c t u r e s</a:t>
            </a:r>
            <a:endParaRPr lang="en-US" sz="2400" i="1" dirty="0">
              <a:latin typeface="Garamond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3276600"/>
            <a:ext cx="7848600" cy="2755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sz="2800" dirty="0" smtClean="0">
                <a:latin typeface="Gill Sans MT" pitchFamily="34" charset="0"/>
              </a:rPr>
              <a:t>It is possible to draw more than one valid Lewis structure for a molecule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sz="2800" dirty="0" smtClean="0">
                <a:latin typeface="Gill Sans MT" pitchFamily="34" charset="0"/>
              </a:rPr>
              <a:t>In such cases, the true bonding can be considered as a </a:t>
            </a:r>
            <a:r>
              <a:rPr lang="en-US" sz="2800" i="1" dirty="0" smtClean="0">
                <a:latin typeface="Gill Sans MT" pitchFamily="34" charset="0"/>
              </a:rPr>
              <a:t>resonance hybrid of the different </a:t>
            </a:r>
            <a:r>
              <a:rPr lang="en-US" sz="2800" dirty="0" smtClean="0">
                <a:latin typeface="Gill Sans MT" pitchFamily="34" charset="0"/>
              </a:rPr>
              <a:t>canonical forms</a:t>
            </a:r>
            <a:endParaRPr lang="en-US" sz="2800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533400"/>
            <a:ext cx="570232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38400" y="2895600"/>
            <a:ext cx="3815121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2895600" y="4062413"/>
          <a:ext cx="3000219" cy="2185987"/>
        </p:xfrm>
        <a:graphic>
          <a:graphicData uri="http://schemas.openxmlformats.org/presentationml/2006/ole">
            <p:oleObj spid="_x0000_s96262" name="CS ChemDraw Drawing" r:id="rId5" imgW="1187640" imgH="8654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382000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3200" dirty="0" smtClean="0"/>
              <a:t>Resonance has two main effects:</a:t>
            </a:r>
          </a:p>
          <a:p>
            <a:pPr algn="just">
              <a:lnSpc>
                <a:spcPct val="200000"/>
              </a:lnSpc>
            </a:pPr>
            <a:r>
              <a:rPr lang="en-US" sz="3200" b="1" dirty="0" smtClean="0">
                <a:solidFill>
                  <a:srgbClr val="FF0000"/>
                </a:solidFill>
              </a:rPr>
              <a:t>• Resonance averages the bond characteristics over the molecule</a:t>
            </a:r>
          </a:p>
          <a:p>
            <a:pPr algn="just">
              <a:lnSpc>
                <a:spcPct val="200000"/>
              </a:lnSpc>
            </a:pPr>
            <a:r>
              <a:rPr lang="en-US" sz="3200" dirty="0" smtClean="0"/>
              <a:t>• </a:t>
            </a:r>
            <a:r>
              <a:rPr lang="en-US" sz="3200" b="1" dirty="0" smtClean="0">
                <a:solidFill>
                  <a:srgbClr val="002060"/>
                </a:solidFill>
              </a:rPr>
              <a:t>The energy of a resonance hybrid structure is lower than that of any single contributing structure</a:t>
            </a:r>
            <a:endParaRPr lang="en-US" sz="32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0" y="6548537"/>
            <a:ext cx="1524000" cy="30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57156" y="6477000"/>
            <a:ext cx="1986844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2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762000"/>
            <a:ext cx="4724400" cy="2086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3000" y="3429000"/>
            <a:ext cx="7201071" cy="2196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91490"/>
            <a:ext cx="83820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7030A0"/>
                </a:solidFill>
              </a:rPr>
              <a:t> The contribution of a canonical structure to the hybrid is inversely proportional to its energy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0000FF"/>
                </a:solidFill>
              </a:rPr>
              <a:t> High energy, unstable structures contribute very little</a:t>
            </a:r>
          </a:p>
          <a:p>
            <a:pPr algn="just">
              <a:lnSpc>
                <a:spcPct val="150000"/>
              </a:lnSpc>
            </a:pPr>
            <a:endParaRPr lang="en-US" sz="2800" b="1" dirty="0" smtClean="0"/>
          </a:p>
          <a:p>
            <a:pPr algn="just">
              <a:lnSpc>
                <a:spcPct val="150000"/>
              </a:lnSpc>
            </a:pPr>
            <a:endParaRPr lang="en-US" sz="2800" b="1" dirty="0" smtClean="0"/>
          </a:p>
          <a:p>
            <a:pPr algn="just">
              <a:lnSpc>
                <a:spcPct val="150000"/>
              </a:lnSpc>
            </a:pPr>
            <a:endParaRPr lang="en-US" sz="2800" b="1" dirty="0" smtClean="0"/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CC0066"/>
                </a:solidFill>
              </a:rPr>
              <a:t> </a:t>
            </a:r>
            <a:r>
              <a:rPr lang="en-US" sz="2800" b="1" dirty="0" smtClean="0">
                <a:solidFill>
                  <a:srgbClr val="CC0066"/>
                </a:solidFill>
              </a:rPr>
              <a:t>For resonance to be appreciable, the energies of the contributing structures must be comparable (</a:t>
            </a:r>
            <a:r>
              <a:rPr lang="en-US" sz="2800" b="1" dirty="0" err="1" smtClean="0">
                <a:solidFill>
                  <a:srgbClr val="CC0066"/>
                </a:solidFill>
              </a:rPr>
              <a:t>eg</a:t>
            </a:r>
            <a:r>
              <a:rPr lang="en-US" sz="2800" b="1" dirty="0" smtClean="0">
                <a:solidFill>
                  <a:srgbClr val="CC0066"/>
                </a:solidFill>
              </a:rPr>
              <a:t>. Carbonate anion)</a:t>
            </a:r>
            <a:endParaRPr lang="en-US" sz="2800" b="1" dirty="0">
              <a:solidFill>
                <a:srgbClr val="CC0066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734508"/>
            <a:ext cx="5757832" cy="1493975"/>
          </a:xfrm>
          <a:prstGeom prst="rect">
            <a:avLst/>
          </a:prstGeom>
          <a:noFill/>
          <a:ln w="9525" cap="rnd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381000"/>
            <a:ext cx="40655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Eras Bold ITC" pitchFamily="34" charset="0"/>
              </a:rPr>
              <a:t>Valence Bond Theory</a:t>
            </a:r>
            <a:endParaRPr lang="en-US" sz="2800" dirty="0">
              <a:solidFill>
                <a:srgbClr val="FF0000"/>
              </a:solidFill>
              <a:latin typeface="Eras Bold ITC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990600"/>
            <a:ext cx="7772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i="1" dirty="0" smtClean="0">
                <a:solidFill>
                  <a:srgbClr val="7030A0"/>
                </a:solidFill>
                <a:latin typeface="Garamond" pitchFamily="18" charset="0"/>
              </a:rPr>
              <a:t>The first quantum mechanical model of chemical bonding, known as valence bond theory (VBT), which was first developed by the German duo </a:t>
            </a:r>
            <a:r>
              <a:rPr lang="en-US" sz="2800" b="1" dirty="0" err="1" smtClean="0">
                <a:solidFill>
                  <a:srgbClr val="7030A0"/>
                </a:solidFill>
                <a:latin typeface="Aharoni" pitchFamily="2" charset="-79"/>
                <a:cs typeface="Aharoni" pitchFamily="2" charset="-79"/>
              </a:rPr>
              <a:t>Heitler</a:t>
            </a:r>
            <a:r>
              <a:rPr lang="en-US" sz="2800" i="1" dirty="0" smtClean="0">
                <a:solidFill>
                  <a:srgbClr val="7030A0"/>
                </a:solidFill>
                <a:latin typeface="Garamond" pitchFamily="18" charset="0"/>
              </a:rPr>
              <a:t> and </a:t>
            </a:r>
            <a:r>
              <a:rPr lang="en-US" sz="2800" b="1" dirty="0" smtClean="0">
                <a:solidFill>
                  <a:srgbClr val="7030A0"/>
                </a:solidFill>
                <a:latin typeface="Aharoni" pitchFamily="2" charset="-79"/>
                <a:cs typeface="Aharoni" pitchFamily="2" charset="-79"/>
              </a:rPr>
              <a:t>London</a:t>
            </a:r>
            <a:r>
              <a:rPr lang="en-US" sz="2800" i="1" dirty="0" smtClean="0">
                <a:solidFill>
                  <a:srgbClr val="7030A0"/>
                </a:solidFill>
                <a:latin typeface="Garamond" pitchFamily="18" charset="0"/>
              </a:rPr>
              <a:t> and later popularized by </a:t>
            </a:r>
            <a:r>
              <a:rPr lang="en-US" sz="2800" b="1" dirty="0" err="1" smtClean="0">
                <a:solidFill>
                  <a:srgbClr val="7030A0"/>
                </a:solidFill>
                <a:latin typeface="Aharoni" pitchFamily="2" charset="-79"/>
                <a:cs typeface="Aharoni" pitchFamily="2" charset="-79"/>
              </a:rPr>
              <a:t>Linus</a:t>
            </a:r>
            <a:r>
              <a:rPr lang="en-US" sz="2800" b="1" dirty="0" smtClean="0">
                <a:solidFill>
                  <a:srgbClr val="7030A0"/>
                </a:solidFill>
                <a:latin typeface="Aharoni" pitchFamily="2" charset="-79"/>
                <a:cs typeface="Aharoni" pitchFamily="2" charset="-79"/>
              </a:rPr>
              <a:t> Pauling </a:t>
            </a:r>
            <a:r>
              <a:rPr lang="en-US" sz="2800" i="1" dirty="0" smtClean="0">
                <a:solidFill>
                  <a:srgbClr val="7030A0"/>
                </a:solidFill>
                <a:latin typeface="Garamond" pitchFamily="18" charset="0"/>
              </a:rPr>
              <a:t>and </a:t>
            </a:r>
            <a:r>
              <a:rPr lang="en-US" sz="2800" b="1" dirty="0" smtClean="0">
                <a:solidFill>
                  <a:srgbClr val="7030A0"/>
                </a:solidFill>
                <a:latin typeface="Aharoni" pitchFamily="2" charset="-79"/>
                <a:cs typeface="Aharoni" pitchFamily="2" charset="-79"/>
              </a:rPr>
              <a:t>Slater</a:t>
            </a:r>
            <a:r>
              <a:rPr lang="en-US" sz="2800" i="1" dirty="0" smtClean="0">
                <a:solidFill>
                  <a:srgbClr val="7030A0"/>
                </a:solidFill>
                <a:latin typeface="Garamond" pitchFamily="18" charset="0"/>
              </a:rPr>
              <a:t>.</a:t>
            </a:r>
            <a:endParaRPr lang="en-US" sz="2800" i="1" dirty="0">
              <a:solidFill>
                <a:srgbClr val="7030A0"/>
              </a:solidFill>
              <a:latin typeface="Garamond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3494544"/>
            <a:ext cx="8229600" cy="25569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 smtClean="0">
                <a:solidFill>
                  <a:srgbClr val="0000FF"/>
                </a:solidFill>
              </a:rPr>
              <a:t>VBT is a localized bonding model that expands on the Lewis concept of </a:t>
            </a:r>
            <a:r>
              <a:rPr lang="en-US" sz="2800" b="1" dirty="0" smtClean="0">
                <a:solidFill>
                  <a:srgbClr val="0000FF"/>
                </a:solidFill>
              </a:rPr>
              <a:t>electron pairs </a:t>
            </a:r>
            <a:r>
              <a:rPr lang="en-US" sz="2800" dirty="0" smtClean="0">
                <a:solidFill>
                  <a:srgbClr val="0000FF"/>
                </a:solidFill>
              </a:rPr>
              <a:t>serving as the “</a:t>
            </a:r>
            <a:r>
              <a:rPr lang="en-US" sz="2800" dirty="0" smtClean="0">
                <a:solidFill>
                  <a:srgbClr val="0000FF"/>
                </a:solidFill>
                <a:latin typeface="Eras Bold ITC" pitchFamily="34" charset="0"/>
              </a:rPr>
              <a:t>glue</a:t>
            </a:r>
            <a:r>
              <a:rPr lang="en-US" sz="2800" dirty="0" smtClean="0">
                <a:solidFill>
                  <a:srgbClr val="0000FF"/>
                </a:solidFill>
              </a:rPr>
              <a:t>” that holds the nuclei together in chemical bonds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981200"/>
            <a:ext cx="8077200" cy="1695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dirty="0" smtClean="0"/>
              <a:t>1. The proposed canonical structure should have a maximum number of bonds</a:t>
            </a:r>
            <a:endParaRPr lang="en-US" sz="2800" dirty="0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057400" y="4038600"/>
          <a:ext cx="4767501" cy="1481137"/>
        </p:xfrm>
        <a:graphic>
          <a:graphicData uri="http://schemas.openxmlformats.org/presentationml/2006/ole">
            <p:oleObj spid="_x0000_s98309" name="CS ChemDraw Drawing" r:id="rId3" imgW="2661480" imgH="82692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743200" y="990600"/>
            <a:ext cx="3479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Rules of Resonance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609600"/>
            <a:ext cx="8229600" cy="3418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800" dirty="0" smtClean="0"/>
              <a:t>2. The proposed canonical structures must be consistent with the location of the atoms in the actual molecule – </a:t>
            </a:r>
            <a:r>
              <a:rPr lang="en-US" sz="2800" dirty="0" err="1" smtClean="0"/>
              <a:t>Tautomers</a:t>
            </a:r>
            <a:r>
              <a:rPr lang="en-US" sz="2800" dirty="0" smtClean="0"/>
              <a:t> are not possible resonance structures </a:t>
            </a:r>
            <a:endParaRPr lang="en-US" sz="2800" dirty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609600" y="4470870"/>
          <a:ext cx="1600200" cy="1774718"/>
        </p:xfrm>
        <a:graphic>
          <a:graphicData uri="http://schemas.openxmlformats.org/presentationml/2006/ole">
            <p:oleObj spid="_x0000_s99330" name="CS ChemDraw Drawing" r:id="rId3" imgW="946080" imgH="1049400" progId="ChemDraw.Document.6.0">
              <p:embed/>
            </p:oleObj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/>
        </p:nvGraphicFramePr>
        <p:xfrm>
          <a:off x="2743200" y="5105400"/>
          <a:ext cx="1863416" cy="1066800"/>
        </p:xfrm>
        <a:graphic>
          <a:graphicData uri="http://schemas.openxmlformats.org/presentationml/2006/ole">
            <p:oleObj spid="_x0000_s99331" name="CS ChemDraw Drawing" r:id="rId4" imgW="1061640" imgH="60732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86400" y="5105400"/>
            <a:ext cx="28520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Garamond" pitchFamily="18" charset="0"/>
              </a:rPr>
              <a:t>These two structures are</a:t>
            </a:r>
          </a:p>
          <a:p>
            <a:pPr algn="ctr"/>
            <a:r>
              <a:rPr lang="en-US" sz="2000" i="1" dirty="0" err="1" smtClean="0">
                <a:latin typeface="Garamond" pitchFamily="18" charset="0"/>
              </a:rPr>
              <a:t>tautomers</a:t>
            </a:r>
            <a:r>
              <a:rPr lang="en-US" sz="2000" i="1" dirty="0" smtClean="0">
                <a:latin typeface="Garamond" pitchFamily="18" charset="0"/>
              </a:rPr>
              <a:t> - not resonance forms</a:t>
            </a:r>
            <a:endParaRPr lang="en-US" sz="2000" i="1" dirty="0"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981200"/>
            <a:ext cx="6780999" cy="947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429000" y="4953000"/>
          <a:ext cx="1725613" cy="1114297"/>
        </p:xfrm>
        <a:graphic>
          <a:graphicData uri="http://schemas.openxmlformats.org/presentationml/2006/ole">
            <p:oleObj spid="_x0000_s100355" name="CS ChemDraw Drawing" r:id="rId4" imgW="708480" imgH="456480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762000"/>
            <a:ext cx="5774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ree possible resonance structures for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: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429000"/>
            <a:ext cx="7772400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/>
              <a:t>But the following is not a possible candidate as the bond angles in it are different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09600"/>
            <a:ext cx="8534400" cy="3788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3200" dirty="0" smtClean="0"/>
              <a:t>3. Distribution of formal charges in a contributing structure must be reasonable</a:t>
            </a:r>
          </a:p>
          <a:p>
            <a:pPr algn="ctr">
              <a:lnSpc>
                <a:spcPct val="200000"/>
              </a:lnSpc>
            </a:pPr>
            <a:r>
              <a:rPr lang="en-US" sz="2800" i="1" dirty="0" smtClean="0">
                <a:latin typeface="Gill Sans MT" pitchFamily="34" charset="0"/>
              </a:rPr>
              <a:t>Canonical forms in which adjacent like charges appear </a:t>
            </a:r>
          </a:p>
          <a:p>
            <a:pPr algn="ctr">
              <a:lnSpc>
                <a:spcPct val="200000"/>
              </a:lnSpc>
            </a:pPr>
            <a:r>
              <a:rPr lang="en-US" sz="2800" i="1" dirty="0" smtClean="0">
                <a:latin typeface="Gill Sans MT" pitchFamily="34" charset="0"/>
              </a:rPr>
              <a:t>will be unstable: </a:t>
            </a:r>
            <a:endParaRPr lang="en-US" sz="2800" i="1" dirty="0">
              <a:latin typeface="Gill Sans MT" pitchFamily="34" charset="0"/>
            </a:endParaRP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743200" y="4733925"/>
          <a:ext cx="4189149" cy="676275"/>
        </p:xfrm>
        <a:graphic>
          <a:graphicData uri="http://schemas.openxmlformats.org/presentationml/2006/ole">
            <p:oleObj spid="_x0000_s101378" name="CS ChemDraw Drawing" r:id="rId3" imgW="1770480" imgH="2851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0"/>
            <a:ext cx="8153400" cy="1695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 smtClean="0"/>
              <a:t>When placing opposite charges on adjacent atoms </a:t>
            </a:r>
          </a:p>
          <a:p>
            <a:pPr algn="ctr">
              <a:lnSpc>
                <a:spcPct val="200000"/>
              </a:lnSpc>
            </a:pPr>
            <a:r>
              <a:rPr lang="en-US" sz="2800" dirty="0" smtClean="0"/>
              <a:t>– remember their electronegativity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85800" y="5486330"/>
            <a:ext cx="7924800" cy="12221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 dirty="0" smtClean="0">
                <a:latin typeface="Gill Sans MT" pitchFamily="34" charset="0"/>
              </a:rPr>
              <a:t>Placement of adjacent charges of opposite sign will be more favorable than when these charges are separated</a:t>
            </a:r>
            <a:endParaRPr lang="en-US" sz="2600" dirty="0">
              <a:latin typeface="Gill Sans MT" pitchFamily="34" charset="0"/>
            </a:endParaRPr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2514601" y="2012881"/>
          <a:ext cx="4190999" cy="3243867"/>
        </p:xfrm>
        <a:graphic>
          <a:graphicData uri="http://schemas.openxmlformats.org/presentationml/2006/ole">
            <p:oleObj spid="_x0000_s160770" name="CS ChemDraw Drawing" r:id="rId3" imgW="2760120" imgH="21373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685800"/>
            <a:ext cx="8229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3200" dirty="0" smtClean="0"/>
              <a:t>4. There must be the same number of unpaired electrons (if any) in all structures</a:t>
            </a: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3657600"/>
            <a:ext cx="327263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609600"/>
            <a:ext cx="459811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/>
              <a:t>Formal Charge (FC)</a:t>
            </a:r>
            <a:endParaRPr lang="en-US" sz="4400" dirty="0"/>
          </a:p>
        </p:txBody>
      </p:sp>
      <p:sp>
        <p:nvSpPr>
          <p:cNvPr id="3" name="Rectangle 2"/>
          <p:cNvSpPr/>
          <p:nvPr/>
        </p:nvSpPr>
        <p:spPr>
          <a:xfrm>
            <a:off x="304800" y="2133600"/>
            <a:ext cx="85344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 smtClean="0"/>
              <a:t>Formal charge – the charge that an atom in a molecule would have if all of the atoms had the same electronegativity </a:t>
            </a:r>
          </a:p>
          <a:p>
            <a:pPr algn="ctr">
              <a:lnSpc>
                <a:spcPct val="200000"/>
              </a:lnSpc>
            </a:pPr>
            <a:r>
              <a:rPr lang="en-US" sz="2800" i="1" dirty="0" smtClean="0">
                <a:latin typeface="Garamond" pitchFamily="18" charset="0"/>
              </a:rPr>
              <a:t>That is if all the electrons are assumed to be shared equally by the constituting atoms</a:t>
            </a:r>
            <a:endParaRPr lang="en-US" sz="2800" i="1" dirty="0">
              <a:latin typeface="Garamond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0" y="666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3609" name="Picture 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1676400"/>
            <a:ext cx="3562350" cy="819150"/>
          </a:xfrm>
          <a:prstGeom prst="rect">
            <a:avLst/>
          </a:prstGeom>
          <a:noFill/>
        </p:spPr>
      </p:pic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361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3612" name="Picture 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81200" y="3276600"/>
            <a:ext cx="4838700" cy="1104900"/>
          </a:xfrm>
          <a:prstGeom prst="rect">
            <a:avLst/>
          </a:prstGeom>
          <a:noFill/>
        </p:spPr>
      </p:pic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0" y="1562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914400"/>
            <a:ext cx="8401050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3752850"/>
            <a:ext cx="23526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25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4819650"/>
            <a:ext cx="461962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5581650"/>
            <a:ext cx="4267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258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43600" y="5200650"/>
            <a:ext cx="201930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676400"/>
            <a:ext cx="684847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4191000"/>
            <a:ext cx="694372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155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381000"/>
            <a:ext cx="9429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5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501749"/>
            <a:ext cx="8305800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 According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to valence bond theory, atoms </a:t>
            </a:r>
            <a:r>
              <a:rPr lang="en-US" sz="2400" b="1" u="sng" dirty="0" smtClean="0">
                <a:solidFill>
                  <a:srgbClr val="FF0000"/>
                </a:solidFill>
                <a:latin typeface="+mj-lt"/>
              </a:rPr>
              <a:t>share electrons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 when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their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atomic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orbitals overlap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  <a:p>
            <a:pPr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8000"/>
                </a:solidFill>
                <a:latin typeface="+mj-lt"/>
              </a:rPr>
              <a:t> Each </a:t>
            </a:r>
            <a:r>
              <a:rPr lang="en-US" sz="2400" b="1" dirty="0" smtClean="0">
                <a:solidFill>
                  <a:srgbClr val="008000"/>
                </a:solidFill>
                <a:latin typeface="+mj-lt"/>
              </a:rPr>
              <a:t>of the overlapping atomic orbitals must contain a single, unpaired electron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7030A0"/>
                </a:solidFill>
                <a:latin typeface="+mj-lt"/>
              </a:rPr>
              <a:t> Furthermore</a:t>
            </a:r>
            <a:r>
              <a:rPr lang="en-US" sz="2400" b="1" dirty="0" smtClean="0">
                <a:solidFill>
                  <a:srgbClr val="7030A0"/>
                </a:solidFill>
                <a:latin typeface="+mj-lt"/>
              </a:rPr>
              <a:t>, the two electrons shared by the bonded atoms must have opposite spins </a:t>
            </a:r>
          </a:p>
          <a:p>
            <a:pPr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CC0066"/>
                </a:solidFill>
                <a:latin typeface="+mj-lt"/>
              </a:rPr>
              <a:t> The </a:t>
            </a:r>
            <a:r>
              <a:rPr lang="en-US" sz="2400" b="1" dirty="0" smtClean="0">
                <a:solidFill>
                  <a:srgbClr val="CC0066"/>
                </a:solidFill>
                <a:latin typeface="+mj-lt"/>
              </a:rPr>
              <a:t>nuclei of both atoms are attracted to the shared pair of electrons. </a:t>
            </a:r>
            <a:r>
              <a:rPr lang="en-US" sz="2400" b="1" dirty="0" smtClean="0">
                <a:solidFill>
                  <a:srgbClr val="CC0066"/>
                </a:solidFill>
                <a:latin typeface="Arial Rounded MT Bold" pitchFamily="34" charset="0"/>
              </a:rPr>
              <a:t>It is this mutual attraction for the shared electrons that holds the atoms together</a:t>
            </a:r>
            <a:endParaRPr lang="en-US" sz="2400" b="1" dirty="0">
              <a:solidFill>
                <a:srgbClr val="CC0066"/>
              </a:solidFill>
              <a:latin typeface="Arial Rounded MT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2590800"/>
            <a:ext cx="33205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Hybridization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735274"/>
            <a:ext cx="7848600" cy="216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429000"/>
            <a:ext cx="590430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9150" y="2247900"/>
            <a:ext cx="75057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1525" y="2676525"/>
            <a:ext cx="7600950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2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5257800"/>
            <a:ext cx="2895600" cy="138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453" y="660694"/>
            <a:ext cx="4458347" cy="1168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6723" y="2190750"/>
            <a:ext cx="4116677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053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95800" y="909731"/>
            <a:ext cx="4572000" cy="4729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8494" y="390525"/>
            <a:ext cx="7849706" cy="623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62028"/>
            <a:ext cx="4633913" cy="6443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57200" y="2489952"/>
          <a:ext cx="8381999" cy="37338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828800"/>
                <a:gridCol w="1905000"/>
                <a:gridCol w="2362200"/>
                <a:gridCol w="2285999"/>
              </a:tblGrid>
              <a:tr h="7707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latin typeface="Gill Sans MT" pitchFamily="34" charset="0"/>
                          <a:cs typeface="Andalus" pitchFamily="18" charset="-78"/>
                        </a:rPr>
                        <a:t>Molecule</a:t>
                      </a:r>
                      <a:endParaRPr lang="en-US" sz="2400" b="1" kern="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Gill Sans MT" pitchFamily="34" charset="0"/>
                          <a:cs typeface="Andalus" pitchFamily="18" charset="-78"/>
                        </a:rPr>
                        <a:t>Hybridization</a:t>
                      </a:r>
                      <a:endParaRPr lang="en-US" sz="2000" b="1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0" dirty="0" smtClean="0">
                          <a:latin typeface="Gill Sans MT" pitchFamily="34" charset="0"/>
                          <a:cs typeface="Andalus" pitchFamily="18" charset="-78"/>
                        </a:rPr>
                        <a:t>C-H Bond</a:t>
                      </a:r>
                      <a:r>
                        <a:rPr lang="en-US" sz="2000" b="1" kern="0" baseline="0" dirty="0" smtClean="0">
                          <a:latin typeface="Gill Sans MT" pitchFamily="34" charset="0"/>
                          <a:cs typeface="Andalus" pitchFamily="18" charset="-78"/>
                        </a:rPr>
                        <a:t> Energy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Gill Sans MT" pitchFamily="34" charset="0"/>
                          <a:cs typeface="Andalus" pitchFamily="18" charset="-78"/>
                        </a:rPr>
                        <a:t>(kJmol‾</a:t>
                      </a:r>
                      <a:r>
                        <a:rPr lang="en-US" sz="2000" b="1" baseline="30000" dirty="0" smtClean="0">
                          <a:latin typeface="Gill Sans MT" pitchFamily="34" charset="0"/>
                          <a:cs typeface="Andalus" pitchFamily="18" charset="-78"/>
                        </a:rPr>
                        <a:t>1</a:t>
                      </a:r>
                      <a:r>
                        <a:rPr lang="en-US" sz="2000" b="1" dirty="0" smtClean="0">
                          <a:latin typeface="Gill Sans MT" pitchFamily="34" charset="0"/>
                          <a:cs typeface="Andalus" pitchFamily="18" charset="-78"/>
                        </a:rPr>
                        <a:t>)</a:t>
                      </a:r>
                      <a:endParaRPr lang="en-US" sz="2000" b="1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C-H Bond Length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(pm)</a:t>
                      </a:r>
                      <a:endParaRPr lang="en-US" sz="2000" b="1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76223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H-C</a:t>
                      </a: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  <a:sym typeface="Symbol"/>
                        </a:rPr>
                        <a:t>C-H</a:t>
                      </a:r>
                      <a:endParaRPr lang="en-US" sz="24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i="1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sp</a:t>
                      </a:r>
                      <a:endParaRPr lang="en-US" sz="2400" i="1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500</a:t>
                      </a:r>
                      <a:endParaRPr lang="en-US" sz="24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106.1</a:t>
                      </a:r>
                      <a:endParaRPr lang="en-US" sz="24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68132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H</a:t>
                      </a:r>
                      <a:r>
                        <a:rPr lang="en-US" sz="2400" baseline="-25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2</a:t>
                      </a: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C</a:t>
                      </a: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  <a:sym typeface="Symbol"/>
                        </a:rPr>
                        <a:t>CH</a:t>
                      </a:r>
                      <a:r>
                        <a:rPr lang="en-US" sz="2400" baseline="-25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  <a:sym typeface="Symbol"/>
                        </a:rPr>
                        <a:t>2</a:t>
                      </a:r>
                      <a:endParaRPr lang="en-US" sz="2400" baseline="-250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i="1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sp</a:t>
                      </a:r>
                      <a:r>
                        <a:rPr lang="en-US" sz="2400" baseline="30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2</a:t>
                      </a:r>
                      <a:endParaRPr lang="en-US" sz="2400" baseline="300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400</a:t>
                      </a:r>
                      <a:endParaRPr lang="en-US" sz="24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108.6</a:t>
                      </a:r>
                      <a:endParaRPr lang="en-US" sz="24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766495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CH</a:t>
                      </a:r>
                      <a:r>
                        <a:rPr lang="en-US" sz="2400" baseline="-25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4</a:t>
                      </a:r>
                      <a:endParaRPr lang="en-US" sz="2400" baseline="-250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i="1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sp</a:t>
                      </a:r>
                      <a:r>
                        <a:rPr lang="en-US" sz="2400" baseline="30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3</a:t>
                      </a: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 </a:t>
                      </a:r>
                      <a:endParaRPr lang="en-US" sz="24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410</a:t>
                      </a:r>
                      <a:endParaRPr lang="en-US" sz="24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109.3</a:t>
                      </a:r>
                      <a:endParaRPr lang="en-US" sz="24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752987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CH radical</a:t>
                      </a:r>
                      <a:endParaRPr lang="en-US" sz="2400" i="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  <a:sym typeface="Symbol"/>
                        </a:rPr>
                        <a:t> </a:t>
                      </a:r>
                      <a:r>
                        <a:rPr lang="en-US" sz="2400" i="1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  <a:sym typeface="Symbol"/>
                        </a:rPr>
                        <a:t>p</a:t>
                      </a:r>
                      <a:r>
                        <a:rPr lang="en-US" sz="2400" i="0" baseline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  <a:sym typeface="Symbol"/>
                        </a:rPr>
                        <a:t> </a:t>
                      </a:r>
                      <a:endParaRPr lang="en-US" sz="2400" i="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335</a:t>
                      </a:r>
                      <a:endParaRPr lang="en-US" sz="2400" i="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2400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112.0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838200"/>
            <a:ext cx="82922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Effect of Hybridization on overlap and bond properties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828800" y="1524000"/>
            <a:ext cx="5772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Gill Sans MT" pitchFamily="34" charset="0"/>
              </a:rPr>
              <a:t>The relative overlap: </a:t>
            </a:r>
            <a:r>
              <a:rPr lang="en-US" sz="2800" i="1" dirty="0" smtClean="0">
                <a:latin typeface="Gill Sans MT" pitchFamily="34" charset="0"/>
              </a:rPr>
              <a:t>sp</a:t>
            </a:r>
            <a:r>
              <a:rPr lang="en-US" sz="2800" dirty="0" smtClean="0">
                <a:latin typeface="Gill Sans MT" pitchFamily="34" charset="0"/>
              </a:rPr>
              <a:t> &gt; </a:t>
            </a:r>
            <a:r>
              <a:rPr lang="en-US" sz="2800" i="1" dirty="0" smtClean="0">
                <a:latin typeface="Gill Sans MT" pitchFamily="34" charset="0"/>
              </a:rPr>
              <a:t>sp</a:t>
            </a:r>
            <a:r>
              <a:rPr lang="en-US" sz="2800" baseline="30000" dirty="0" smtClean="0">
                <a:latin typeface="Gill Sans MT" pitchFamily="34" charset="0"/>
              </a:rPr>
              <a:t>2</a:t>
            </a:r>
            <a:r>
              <a:rPr lang="en-US" sz="2800" dirty="0" smtClean="0">
                <a:latin typeface="Gill Sans MT" pitchFamily="34" charset="0"/>
              </a:rPr>
              <a:t> &gt; </a:t>
            </a:r>
            <a:r>
              <a:rPr lang="en-US" sz="2800" i="1" dirty="0" smtClean="0">
                <a:latin typeface="Gill Sans MT" pitchFamily="34" charset="0"/>
              </a:rPr>
              <a:t>sp</a:t>
            </a:r>
            <a:r>
              <a:rPr lang="en-US" sz="2800" baseline="30000" dirty="0" smtClean="0">
                <a:latin typeface="Gill Sans MT" pitchFamily="34" charset="0"/>
              </a:rPr>
              <a:t>3</a:t>
            </a:r>
            <a:r>
              <a:rPr lang="en-US" sz="2800" dirty="0" smtClean="0">
                <a:latin typeface="Gill Sans MT" pitchFamily="34" charset="0"/>
              </a:rPr>
              <a:t> &gt; </a:t>
            </a:r>
            <a:r>
              <a:rPr lang="en-US" sz="2800" i="1" dirty="0" smtClean="0">
                <a:latin typeface="Gill Sans MT" pitchFamily="34" charset="0"/>
              </a:rPr>
              <a:t>p</a:t>
            </a:r>
            <a:endParaRPr lang="en-US" sz="2800" i="1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152400"/>
            <a:ext cx="5553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Aharoni" pitchFamily="2" charset="-79"/>
                <a:cs typeface="Aharoni" pitchFamily="2" charset="-79"/>
              </a:rPr>
              <a:t>Molecular Orbital Theory (MOT)</a:t>
            </a:r>
            <a:endParaRPr lang="en-US" sz="2800" b="1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838200"/>
            <a:ext cx="86868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000" b="1" dirty="0" smtClean="0">
                <a:latin typeface="Gill Sans MT" pitchFamily="34" charset="0"/>
              </a:rPr>
              <a:t>Assumptions</a:t>
            </a:r>
          </a:p>
          <a:p>
            <a:pPr algn="just">
              <a:lnSpc>
                <a:spcPct val="200000"/>
              </a:lnSpc>
            </a:pPr>
            <a:r>
              <a:rPr lang="en-US" sz="2000" dirty="0" smtClean="0">
                <a:latin typeface="Gill Sans MT" pitchFamily="34" charset="0"/>
              </a:rPr>
              <a:t>if two nuclei are positioned at an equilibrium distance, and electrons are added, they will go into molecular orbitals that are in many ways analogous to the atomic orbitals</a:t>
            </a:r>
          </a:p>
          <a:p>
            <a:pPr algn="just">
              <a:lnSpc>
                <a:spcPct val="200000"/>
              </a:lnSpc>
            </a:pPr>
            <a:r>
              <a:rPr lang="en-US" sz="2000" dirty="0" smtClean="0">
                <a:latin typeface="Gill Sans MT" pitchFamily="34" charset="0"/>
              </a:rPr>
              <a:t>In the atom there are </a:t>
            </a:r>
            <a:r>
              <a:rPr lang="en-US" sz="2000" i="1" dirty="0" smtClean="0">
                <a:latin typeface="Gill Sans MT" pitchFamily="34" charset="0"/>
              </a:rPr>
              <a:t>s, p, d, f, . . . </a:t>
            </a:r>
            <a:r>
              <a:rPr lang="en-US" sz="2000" dirty="0" smtClean="0">
                <a:latin typeface="Gill Sans MT" pitchFamily="34" charset="0"/>
              </a:rPr>
              <a:t>orbitals determined by various sets of quantum numbers and in the molecule we have </a:t>
            </a:r>
            <a:r>
              <a:rPr lang="en-US" sz="2000" b="1" dirty="0" smtClean="0">
                <a:latin typeface="Symbol" pitchFamily="18" charset="2"/>
              </a:rPr>
              <a:t>s, p, d, . . . </a:t>
            </a:r>
            <a:r>
              <a:rPr lang="en-US" sz="2000" dirty="0" smtClean="0">
                <a:latin typeface="Gill Sans MT" pitchFamily="34" charset="0"/>
              </a:rPr>
              <a:t>orbitals determined by quantum numbers</a:t>
            </a:r>
          </a:p>
          <a:p>
            <a:pPr algn="just">
              <a:lnSpc>
                <a:spcPct val="200000"/>
              </a:lnSpc>
            </a:pPr>
            <a:r>
              <a:rPr lang="en-US" sz="2000" dirty="0" smtClean="0">
                <a:latin typeface="Gill Sans MT" pitchFamily="34" charset="0"/>
              </a:rPr>
              <a:t>The Pauli exclusion principle and </a:t>
            </a:r>
            <a:r>
              <a:rPr lang="en-US" sz="2000" dirty="0" err="1" smtClean="0">
                <a:latin typeface="Gill Sans MT" pitchFamily="34" charset="0"/>
              </a:rPr>
              <a:t>Hund's</a:t>
            </a:r>
            <a:r>
              <a:rPr lang="en-US" sz="2000" dirty="0" smtClean="0">
                <a:latin typeface="Gill Sans MT" pitchFamily="34" charset="0"/>
              </a:rPr>
              <a:t> principle of maximum multiplicity are obeyed in these molecular orbitals as well as in the atomic orbitals</a:t>
            </a:r>
            <a:endParaRPr lang="en-US" sz="2000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84046"/>
            <a:ext cx="8382000" cy="53056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The approximation method of choice is the </a:t>
            </a:r>
            <a:r>
              <a:rPr lang="en-US" sz="2400" i="1" dirty="0" smtClean="0">
                <a:latin typeface="Gill Sans MT" pitchFamily="34" charset="0"/>
              </a:rPr>
              <a:t>LCAO-MO method, which is an </a:t>
            </a:r>
            <a:r>
              <a:rPr lang="en-US" sz="2400" dirty="0" smtClean="0">
                <a:latin typeface="Gill Sans MT" pitchFamily="34" charset="0"/>
              </a:rPr>
              <a:t>acronym that stands for linear combinations of atomic orbitals to make molecular orbitals</a:t>
            </a:r>
          </a:p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Unlike VBT, however, the linear combinations used to construct MOs derive from the AOs on two or more </a:t>
            </a:r>
            <a:r>
              <a:rPr lang="en-US" sz="2400" i="1" dirty="0" smtClean="0">
                <a:latin typeface="Gill Sans MT" pitchFamily="34" charset="0"/>
              </a:rPr>
              <a:t>different nuclei, whereas the linear combinations used </a:t>
            </a:r>
            <a:r>
              <a:rPr lang="en-US" sz="2400" dirty="0" smtClean="0">
                <a:latin typeface="Gill Sans MT" pitchFamily="34" charset="0"/>
              </a:rPr>
              <a:t>to make hybrid orbitals in VBT involved only the valence orbitals on the central atom</a:t>
            </a:r>
            <a:endParaRPr lang="en-US" sz="2400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4591050"/>
            <a:ext cx="594360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962150"/>
            <a:ext cx="8222437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106194"/>
            <a:ext cx="1905000" cy="1722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Oval 6"/>
          <p:cNvSpPr/>
          <p:nvPr/>
        </p:nvSpPr>
        <p:spPr>
          <a:xfrm>
            <a:off x="4267200" y="44313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953000" y="38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634132" y="135753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28272" y="1509932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2098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895600" y="3200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3152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315200" y="3200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9436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943600" y="5562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895600" y="5486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286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600200"/>
            <a:ext cx="8153400" cy="3409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 smtClean="0">
                <a:latin typeface="Gill Sans MT" pitchFamily="34" charset="0"/>
              </a:rPr>
              <a:t>The </a:t>
            </a:r>
            <a:r>
              <a:rPr lang="en-US" sz="2800" b="1" dirty="0" smtClean="0">
                <a:latin typeface="Gill Sans MT" pitchFamily="34" charset="0"/>
              </a:rPr>
              <a:t>first principle of molecular orbital theory is that the total number of molecular </a:t>
            </a:r>
            <a:r>
              <a:rPr lang="en-US" sz="2800" dirty="0" smtClean="0">
                <a:latin typeface="Gill Sans MT" pitchFamily="34" charset="0"/>
              </a:rPr>
              <a:t>orbitals is always equal to the total number of atomic orbitals contributed by the atoms that have combined. </a:t>
            </a:r>
            <a:endParaRPr lang="en-US" sz="2800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153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000" dirty="0" smtClean="0">
                <a:latin typeface="Gill Sans MT" pitchFamily="34" charset="0"/>
              </a:rPr>
              <a:t>A </a:t>
            </a:r>
            <a:r>
              <a:rPr lang="en-US" sz="2000" b="1" dirty="0" smtClean="0">
                <a:latin typeface="Gill Sans MT" pitchFamily="34" charset="0"/>
              </a:rPr>
              <a:t>second principle of molecular orbital theory is that the bonding molecular orbital </a:t>
            </a:r>
            <a:r>
              <a:rPr lang="en-US" sz="2000" dirty="0" smtClean="0">
                <a:latin typeface="Gill Sans MT" pitchFamily="34" charset="0"/>
              </a:rPr>
              <a:t>is lower in energy than the parent orbitals,  and the antibonding orbital is higher in energy</a:t>
            </a:r>
            <a:endParaRPr lang="en-US" sz="2000" dirty="0">
              <a:latin typeface="Gill Sans MT" pitchFamily="34" charset="0"/>
            </a:endParaRPr>
          </a:p>
        </p:txBody>
      </p:sp>
      <p:graphicFrame>
        <p:nvGraphicFramePr>
          <p:cNvPr id="198658" name="Object 2"/>
          <p:cNvGraphicFramePr>
            <a:graphicFrameLocks noChangeAspect="1"/>
          </p:cNvGraphicFramePr>
          <p:nvPr/>
        </p:nvGraphicFramePr>
        <p:xfrm>
          <a:off x="1905000" y="2391052"/>
          <a:ext cx="4883499" cy="4314548"/>
        </p:xfrm>
        <a:graphic>
          <a:graphicData uri="http://schemas.openxmlformats.org/presentationml/2006/ole">
            <p:oleObj spid="_x0000_s198658" name="ChemSketch" r:id="rId3" imgW="3270600" imgH="2889360" progId="ACD.ChemSketch.2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143000"/>
            <a:ext cx="8153400" cy="4868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200" dirty="0" smtClean="0">
                <a:latin typeface="Gill Sans MT" pitchFamily="34" charset="0"/>
              </a:rPr>
              <a:t>A </a:t>
            </a:r>
            <a:r>
              <a:rPr lang="en-US" sz="3200" b="1" dirty="0" smtClean="0">
                <a:latin typeface="Gill Sans MT" pitchFamily="34" charset="0"/>
              </a:rPr>
              <a:t>third principle of molecular orbital theory is that the electrons of the molecule are </a:t>
            </a:r>
            <a:r>
              <a:rPr lang="en-US" sz="3200" dirty="0" smtClean="0">
                <a:latin typeface="Gill Sans MT" pitchFamily="34" charset="0"/>
              </a:rPr>
              <a:t>assigned to orbitals of successively higher energy according to the Pauli exclusion principle and </a:t>
            </a:r>
            <a:r>
              <a:rPr lang="en-US" sz="3200" dirty="0" err="1" smtClean="0">
                <a:latin typeface="Gill Sans MT" pitchFamily="34" charset="0"/>
              </a:rPr>
              <a:t>Hund’s</a:t>
            </a:r>
            <a:r>
              <a:rPr lang="en-US" sz="3200" dirty="0" smtClean="0">
                <a:latin typeface="Gill Sans MT" pitchFamily="34" charset="0"/>
              </a:rPr>
              <a:t> rule</a:t>
            </a:r>
            <a:endParaRPr lang="en-US" sz="3200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981200"/>
            <a:ext cx="678180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81000"/>
            <a:ext cx="2522183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838200"/>
            <a:ext cx="5695950" cy="5775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286231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95775" y="1062131"/>
            <a:ext cx="4467225" cy="5643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836675" cy="222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0"/>
            <a:ext cx="3836675" cy="222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2475" y="2314575"/>
            <a:ext cx="763905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282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4657725"/>
            <a:ext cx="76962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335" y="1062116"/>
            <a:ext cx="8459265" cy="4957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304800"/>
            <a:ext cx="2624137" cy="1299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57200" y="1752600"/>
            <a:ext cx="84582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The two orbitals 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b</a:t>
            </a:r>
            <a:r>
              <a:rPr lang="en-US" sz="2400" baseline="-25000" dirty="0" smtClean="0">
                <a:latin typeface="Gill Sans MT" pitchFamily="34" charset="0"/>
              </a:rPr>
              <a:t> </a:t>
            </a:r>
            <a:r>
              <a:rPr lang="en-US" sz="2400" dirty="0" smtClean="0">
                <a:latin typeface="Gill Sans MT" pitchFamily="34" charset="0"/>
              </a:rPr>
              <a:t>and 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a</a:t>
            </a:r>
            <a:r>
              <a:rPr lang="en-US" sz="2400" dirty="0" smtClean="0">
                <a:latin typeface="Gill Sans MT" pitchFamily="34" charset="0"/>
              </a:rPr>
              <a:t> differ from each other as follows</a:t>
            </a:r>
          </a:p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In the bonding molecular orbital the wave functions for the component atoms reinforce each other in the region between the nuclei </a:t>
            </a:r>
          </a:p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But in the anti bonding molecular orbital they cancel, forming a node between the nuclei </a:t>
            </a:r>
            <a:endParaRPr lang="en-US" sz="2400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685800"/>
            <a:ext cx="8458200" cy="1458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The electron densities in H</a:t>
            </a:r>
            <a:r>
              <a:rPr lang="en-US" sz="2400" baseline="-25000" dirty="0" smtClean="0">
                <a:latin typeface="Gill Sans MT" pitchFamily="34" charset="0"/>
              </a:rPr>
              <a:t>2</a:t>
            </a:r>
            <a:r>
              <a:rPr lang="en-US" sz="2400" dirty="0" smtClean="0">
                <a:latin typeface="Gill Sans MT" pitchFamily="34" charset="0"/>
              </a:rPr>
              <a:t> are of more importance which are given by the square of wave functions:</a:t>
            </a:r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3124200"/>
            <a:ext cx="501980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932" y="76200"/>
            <a:ext cx="8228868" cy="628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077200" cy="63094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The difference between the two probability functions lies in the cross term 2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a</a:t>
            </a:r>
            <a:r>
              <a:rPr lang="en-US" sz="2400" baseline="-25000" dirty="0" smtClean="0">
                <a:latin typeface="Gill Sans MT" pitchFamily="34" charset="0"/>
              </a:rPr>
              <a:t> 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b</a:t>
            </a:r>
            <a:r>
              <a:rPr lang="en-US" sz="2400" dirty="0" smtClean="0">
                <a:latin typeface="Gill Sans MT" pitchFamily="34" charset="0"/>
              </a:rPr>
              <a:t> </a:t>
            </a:r>
          </a:p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The integral </a:t>
            </a:r>
            <a:r>
              <a:rPr lang="en-US" sz="2400" dirty="0" smtClean="0">
                <a:latin typeface="Gill Sans MT"/>
              </a:rPr>
              <a:t>∫</a:t>
            </a:r>
            <a:r>
              <a:rPr lang="en-US" sz="2400" dirty="0" smtClean="0">
                <a:latin typeface="Gill Sans MT" pitchFamily="34" charset="0"/>
              </a:rPr>
              <a:t>2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a</a:t>
            </a:r>
            <a:r>
              <a:rPr lang="en-US" sz="2400" baseline="-25000" dirty="0" smtClean="0">
                <a:latin typeface="Gill Sans MT" pitchFamily="34" charset="0"/>
              </a:rPr>
              <a:t> 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b</a:t>
            </a:r>
            <a:r>
              <a:rPr lang="en-US" sz="2400" dirty="0" smtClean="0">
                <a:latin typeface="Gill Sans MT" pitchFamily="34" charset="0"/>
              </a:rPr>
              <a:t> is known as the </a:t>
            </a:r>
            <a:r>
              <a:rPr lang="en-US" sz="2400" b="1" dirty="0" smtClean="0">
                <a:latin typeface="Gill Sans MT" pitchFamily="34" charset="0"/>
              </a:rPr>
              <a:t>overlap integral</a:t>
            </a:r>
            <a:r>
              <a:rPr lang="en-US" sz="2400" dirty="0" smtClean="0">
                <a:latin typeface="Gill Sans MT" pitchFamily="34" charset="0"/>
              </a:rPr>
              <a:t>, </a:t>
            </a:r>
            <a:r>
              <a:rPr lang="en-US" sz="2400" b="1" i="1" dirty="0" smtClean="0">
                <a:latin typeface="Gill Sans MT" pitchFamily="34" charset="0"/>
              </a:rPr>
              <a:t>S</a:t>
            </a:r>
            <a:r>
              <a:rPr lang="en-US" sz="2400" dirty="0" smtClean="0">
                <a:latin typeface="Gill Sans MT" pitchFamily="34" charset="0"/>
              </a:rPr>
              <a:t>, and is very important in bonding theory</a:t>
            </a:r>
          </a:p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In the bonding orbital the overlap is </a:t>
            </a:r>
            <a:r>
              <a:rPr lang="en-US" sz="2400" b="1" dirty="0" smtClean="0">
                <a:latin typeface="Gill Sans MT" pitchFamily="34" charset="0"/>
              </a:rPr>
              <a:t>positive</a:t>
            </a:r>
            <a:r>
              <a:rPr lang="en-US" sz="2400" dirty="0" smtClean="0">
                <a:latin typeface="Gill Sans MT" pitchFamily="34" charset="0"/>
              </a:rPr>
              <a:t> and the electron density between the nuclei is increased, whereas in the antibonding orbital the electron density between the nuclei is decreased.</a:t>
            </a:r>
            <a:endParaRPr lang="en-US" sz="2400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077200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b="1" dirty="0" smtClean="0"/>
              <a:t>Normalization of wave function </a:t>
            </a:r>
            <a:r>
              <a:rPr lang="en-US" sz="2400" dirty="0" smtClean="0">
                <a:latin typeface="Gill Sans MT" pitchFamily="34" charset="0"/>
              </a:rPr>
              <a:t>– probability of finding an electron somewhere in space is one. Mathematically, </a:t>
            </a:r>
          </a:p>
          <a:p>
            <a:pPr algn="ctr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/>
              </a:rPr>
              <a:t>∫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30000" dirty="0" smtClean="0">
                <a:latin typeface="Gill Sans MT" pitchFamily="34" charset="0"/>
                <a:sym typeface="Symbol"/>
              </a:rPr>
              <a:t>2</a:t>
            </a:r>
            <a:r>
              <a:rPr lang="en-US" sz="2400" dirty="0" smtClean="0">
                <a:latin typeface="Gill Sans MT" pitchFamily="34" charset="0"/>
                <a:sym typeface="Symbol"/>
              </a:rPr>
              <a:t>d</a:t>
            </a:r>
            <a:r>
              <a:rPr lang="en-US" sz="2400" dirty="0" smtClean="0">
                <a:latin typeface="Symbol" pitchFamily="18" charset="2"/>
                <a:sym typeface="Symbol"/>
              </a:rPr>
              <a:t>t </a:t>
            </a:r>
            <a:r>
              <a:rPr lang="en-US" sz="2400" dirty="0" smtClean="0">
                <a:latin typeface="Gill Sans MT" pitchFamily="34" charset="0"/>
                <a:sym typeface="Symbol"/>
              </a:rPr>
              <a:t>= 1</a:t>
            </a:r>
          </a:p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  <a:sym typeface="Symbol"/>
              </a:rPr>
              <a:t>The equation                                        then becomes</a:t>
            </a:r>
          </a:p>
        </p:txBody>
      </p:sp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3048000"/>
            <a:ext cx="307993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3886200"/>
            <a:ext cx="6255841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457200" y="4724400"/>
            <a:ext cx="8077200" cy="719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Where </a:t>
            </a:r>
            <a:r>
              <a:rPr lang="en-US" sz="2400" i="1" dirty="0" err="1" smtClean="0">
                <a:latin typeface="Gill Sans MT" pitchFamily="34" charset="0"/>
              </a:rPr>
              <a:t>N</a:t>
            </a:r>
            <a:r>
              <a:rPr lang="en-US" sz="2400" i="1" baseline="-25000" dirty="0" err="1" smtClean="0">
                <a:latin typeface="Gill Sans MT" pitchFamily="34" charset="0"/>
              </a:rPr>
              <a:t>b</a:t>
            </a:r>
            <a:r>
              <a:rPr lang="en-US" sz="2400" dirty="0" smtClean="0">
                <a:latin typeface="Gill Sans MT" pitchFamily="34" charset="0"/>
              </a:rPr>
              <a:t> is the normalization constant</a:t>
            </a:r>
            <a:endParaRPr lang="en-US" sz="2400" dirty="0" smtClean="0">
              <a:latin typeface="Gill Sans MT" pitchFamily="34" charset="0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81000"/>
            <a:ext cx="6255841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57200" y="1219200"/>
            <a:ext cx="8077200" cy="718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Putting </a:t>
            </a:r>
            <a:r>
              <a:rPr lang="en-US" sz="2400" b="1" i="1" dirty="0" smtClean="0">
                <a:latin typeface="Gill Sans MT" pitchFamily="34" charset="0"/>
              </a:rPr>
              <a:t>S</a:t>
            </a:r>
            <a:r>
              <a:rPr lang="en-US" sz="2400" dirty="0" smtClean="0">
                <a:latin typeface="Gill Sans MT" pitchFamily="34" charset="0"/>
              </a:rPr>
              <a:t> = </a:t>
            </a:r>
            <a:r>
              <a:rPr lang="en-US" sz="2400" dirty="0" smtClean="0">
                <a:latin typeface="Gill Sans MT"/>
              </a:rPr>
              <a:t>∫</a:t>
            </a:r>
            <a:r>
              <a:rPr lang="en-US" sz="2400" dirty="0" smtClean="0">
                <a:latin typeface="Gill Sans MT" pitchFamily="34" charset="0"/>
              </a:rPr>
              <a:t>2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a</a:t>
            </a:r>
            <a:r>
              <a:rPr lang="en-US" sz="2400" baseline="-25000" dirty="0" smtClean="0">
                <a:latin typeface="Gill Sans MT" pitchFamily="34" charset="0"/>
              </a:rPr>
              <a:t> 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b</a:t>
            </a:r>
            <a:endParaRPr lang="en-US" sz="2400" dirty="0">
              <a:latin typeface="Gill Sans MT" pitchFamily="34" charset="0"/>
            </a:endParaRPr>
          </a:p>
        </p:txBody>
      </p:sp>
      <p:pic>
        <p:nvPicPr>
          <p:cNvPr id="1699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2133600"/>
            <a:ext cx="4676622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457200" y="3200400"/>
            <a:ext cx="8077200" cy="14570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Since the atomic wave functions 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a</a:t>
            </a:r>
            <a:r>
              <a:rPr lang="en-US" sz="2400" baseline="-25000" dirty="0" smtClean="0">
                <a:latin typeface="Gill Sans MT" pitchFamily="34" charset="0"/>
              </a:rPr>
              <a:t> </a:t>
            </a:r>
            <a:r>
              <a:rPr lang="en-US" sz="2400" dirty="0" smtClean="0">
                <a:latin typeface="Gill Sans MT" pitchFamily="34" charset="0"/>
              </a:rPr>
              <a:t>and 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b</a:t>
            </a:r>
            <a:r>
              <a:rPr lang="en-US" sz="2400" dirty="0" smtClean="0">
                <a:latin typeface="Gill Sans MT" pitchFamily="34" charset="0"/>
              </a:rPr>
              <a:t> were previously normalized, </a:t>
            </a:r>
            <a:r>
              <a:rPr lang="en-US" sz="2400" dirty="0" smtClean="0">
                <a:latin typeface="Gill Sans MT"/>
              </a:rPr>
              <a:t>∫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A</a:t>
            </a:r>
            <a:r>
              <a:rPr lang="en-US" sz="2400" baseline="30000" dirty="0" smtClean="0">
                <a:latin typeface="Gill Sans MT" pitchFamily="34" charset="0"/>
                <a:sym typeface="Symbol"/>
              </a:rPr>
              <a:t>2</a:t>
            </a:r>
            <a:r>
              <a:rPr lang="en-US" sz="2400" dirty="0" smtClean="0">
                <a:latin typeface="Gill Sans MT" pitchFamily="34" charset="0"/>
                <a:sym typeface="Symbol"/>
              </a:rPr>
              <a:t>d</a:t>
            </a:r>
            <a:r>
              <a:rPr lang="en-US" sz="2400" dirty="0" smtClean="0">
                <a:latin typeface="Symbol" pitchFamily="18" charset="2"/>
                <a:sym typeface="Symbol"/>
              </a:rPr>
              <a:t>t </a:t>
            </a:r>
            <a:r>
              <a:rPr lang="en-US" sz="2400" dirty="0" smtClean="0">
                <a:latin typeface="Gill Sans MT" pitchFamily="34" charset="0"/>
                <a:sym typeface="Symbol"/>
              </a:rPr>
              <a:t>= 1 and </a:t>
            </a:r>
            <a:r>
              <a:rPr lang="en-US" sz="2400" dirty="0" smtClean="0">
                <a:latin typeface="Gill Sans MT"/>
              </a:rPr>
              <a:t>∫</a:t>
            </a:r>
            <a:r>
              <a:rPr lang="en-US" sz="2400" dirty="0" smtClean="0">
                <a:latin typeface="Gill Sans MT" pitchFamily="34" charset="0"/>
                <a:sym typeface="Symbol"/>
              </a:rPr>
              <a:t></a:t>
            </a:r>
            <a:r>
              <a:rPr lang="en-US" sz="2400" baseline="-25000" dirty="0" smtClean="0">
                <a:latin typeface="Gill Sans MT" pitchFamily="34" charset="0"/>
                <a:sym typeface="Symbol"/>
              </a:rPr>
              <a:t>A</a:t>
            </a:r>
            <a:r>
              <a:rPr lang="en-US" sz="2400" baseline="30000" dirty="0" smtClean="0">
                <a:latin typeface="Gill Sans MT" pitchFamily="34" charset="0"/>
                <a:sym typeface="Symbol"/>
              </a:rPr>
              <a:t>2</a:t>
            </a:r>
            <a:r>
              <a:rPr lang="en-US" sz="2400" dirty="0" smtClean="0">
                <a:latin typeface="Gill Sans MT" pitchFamily="34" charset="0"/>
                <a:sym typeface="Symbol"/>
              </a:rPr>
              <a:t>d</a:t>
            </a:r>
            <a:r>
              <a:rPr lang="en-US" sz="2400" dirty="0" smtClean="0">
                <a:latin typeface="Symbol" pitchFamily="18" charset="2"/>
                <a:sym typeface="Symbol"/>
              </a:rPr>
              <a:t>t </a:t>
            </a:r>
            <a:r>
              <a:rPr lang="en-US" sz="2400" dirty="0" smtClean="0">
                <a:latin typeface="Gill Sans MT" pitchFamily="34" charset="0"/>
                <a:sym typeface="Symbol"/>
              </a:rPr>
              <a:t>= 1. Hence, </a:t>
            </a:r>
          </a:p>
        </p:txBody>
      </p:sp>
      <p:pic>
        <p:nvPicPr>
          <p:cNvPr id="16998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4876800"/>
            <a:ext cx="2362200" cy="1685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998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9600" y="5334000"/>
            <a:ext cx="1828800" cy="801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2514600"/>
            <a:ext cx="3766928" cy="1511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381000" y="609600"/>
            <a:ext cx="8077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For most simple calculations, </a:t>
            </a:r>
            <a:r>
              <a:rPr lang="en-US" sz="2400" b="1" i="1" dirty="0" smtClean="0">
                <a:latin typeface="Gill Sans MT" pitchFamily="34" charset="0"/>
              </a:rPr>
              <a:t>S</a:t>
            </a:r>
            <a:r>
              <a:rPr lang="en-US" sz="2400" dirty="0" smtClean="0">
                <a:latin typeface="Gill Sans MT" pitchFamily="34" charset="0"/>
              </a:rPr>
              <a:t> is rather small and both </a:t>
            </a:r>
            <a:r>
              <a:rPr lang="en-US" sz="2400" dirty="0" err="1" smtClean="0">
                <a:latin typeface="Gill Sans MT" pitchFamily="34" charset="0"/>
              </a:rPr>
              <a:t>N</a:t>
            </a:r>
            <a:r>
              <a:rPr lang="en-US" sz="2400" baseline="-25000" dirty="0" err="1" smtClean="0">
                <a:latin typeface="Gill Sans MT" pitchFamily="34" charset="0"/>
              </a:rPr>
              <a:t>b</a:t>
            </a:r>
            <a:r>
              <a:rPr lang="en-US" sz="2400" dirty="0" smtClean="0">
                <a:latin typeface="Gill Sans MT" pitchFamily="34" charset="0"/>
              </a:rPr>
              <a:t> and N</a:t>
            </a:r>
            <a:r>
              <a:rPr lang="en-US" sz="2400" baseline="-25000" dirty="0" smtClean="0">
                <a:latin typeface="Gill Sans MT" pitchFamily="34" charset="0"/>
              </a:rPr>
              <a:t>a</a:t>
            </a:r>
            <a:r>
              <a:rPr lang="en-US" sz="2400" dirty="0" smtClean="0">
                <a:latin typeface="Gill Sans MT" pitchFamily="34" charset="0"/>
              </a:rPr>
              <a:t>  can be simplified to </a:t>
            </a:r>
            <a:r>
              <a:rPr lang="en-US" sz="2400" dirty="0" smtClean="0">
                <a:latin typeface="Gill Sans MT"/>
              </a:rPr>
              <a:t>√1/2, and </a:t>
            </a:r>
            <a:endParaRPr lang="en-US" sz="2400" dirty="0" smtClean="0">
              <a:latin typeface="Gill Sans MT" pitchFamily="34" charset="0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781800" y="3124200"/>
            <a:ext cx="2124492" cy="12958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a-f: Positive overlap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g-l: negative overlap</a:t>
            </a:r>
          </a:p>
          <a:p>
            <a:pPr>
              <a:lnSpc>
                <a:spcPct val="150000"/>
              </a:lnSpc>
            </a:pPr>
            <a:r>
              <a:rPr lang="en-US" b="1" dirty="0" smtClean="0"/>
              <a:t>m-o: zero overlap</a:t>
            </a:r>
            <a:endParaRPr lang="en-US" b="1" dirty="0"/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1" y="203295"/>
            <a:ext cx="3748088" cy="6349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609600"/>
            <a:ext cx="80772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</a:rPr>
              <a:t>The overlap, </a:t>
            </a:r>
            <a:r>
              <a:rPr lang="en-US" sz="2400" b="1" i="1" dirty="0" smtClean="0">
                <a:latin typeface="Gill Sans MT" pitchFamily="34" charset="0"/>
              </a:rPr>
              <a:t>S</a:t>
            </a:r>
            <a:r>
              <a:rPr lang="en-US" sz="2400" dirty="0" smtClean="0">
                <a:latin typeface="Gill Sans MT" pitchFamily="34" charset="0"/>
              </a:rPr>
              <a:t> to be positive is very essential in bonding</a:t>
            </a:r>
          </a:p>
          <a:p>
            <a:pPr algn="ctr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  <a:sym typeface="Symbol"/>
              </a:rPr>
              <a:t>Benzene – aromatic </a:t>
            </a:r>
          </a:p>
          <a:p>
            <a:pPr algn="ctr">
              <a:lnSpc>
                <a:spcPct val="200000"/>
              </a:lnSpc>
              <a:spcAft>
                <a:spcPts val="1200"/>
              </a:spcAft>
            </a:pPr>
            <a:r>
              <a:rPr lang="en-US" sz="2400" dirty="0" smtClean="0">
                <a:latin typeface="Gill Sans MT" pitchFamily="34" charset="0"/>
                <a:sym typeface="Symbol"/>
              </a:rPr>
              <a:t>Inorganic benzene – less aromatic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3429000"/>
            <a:ext cx="5170768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53407" y="181743"/>
            <a:ext cx="6137993" cy="2332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613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3013806"/>
            <a:ext cx="7715437" cy="3310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63908"/>
            <a:ext cx="83058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latin typeface="Gill Sans MT" pitchFamily="34" charset="0"/>
              </a:rPr>
              <a:t>Those orbitals which are cylindrically symmetrical about the internuclear axis (</a:t>
            </a:r>
            <a:r>
              <a:rPr lang="en-US" sz="2800" i="1" dirty="0" smtClean="0">
                <a:latin typeface="Garamond" pitchFamily="18" charset="0"/>
              </a:rPr>
              <a:t>that are symmetric to rotation about the line connecting the nuclei</a:t>
            </a:r>
            <a:r>
              <a:rPr lang="en-US" sz="2600" dirty="0" smtClean="0">
                <a:latin typeface="Gill Sans MT" pitchFamily="34" charset="0"/>
              </a:rPr>
              <a:t>) are called  </a:t>
            </a:r>
            <a:r>
              <a:rPr lang="en-US" sz="2600" dirty="0" smtClean="0">
                <a:latin typeface="Symbol" pitchFamily="18" charset="2"/>
              </a:rPr>
              <a:t>s</a:t>
            </a:r>
            <a:r>
              <a:rPr lang="en-US" sz="2600" dirty="0" smtClean="0">
                <a:latin typeface="Gill Sans MT" pitchFamily="34" charset="0"/>
              </a:rPr>
              <a:t> orbitals, analogous to an </a:t>
            </a:r>
            <a:r>
              <a:rPr lang="en-US" sz="2600" i="1" dirty="0" smtClean="0">
                <a:latin typeface="Gill Sans MT" pitchFamily="34" charset="0"/>
              </a:rPr>
              <a:t>s</a:t>
            </a:r>
            <a:r>
              <a:rPr lang="en-US" sz="2600" dirty="0" smtClean="0">
                <a:latin typeface="Gill Sans MT" pitchFamily="34" charset="0"/>
              </a:rPr>
              <a:t> orbital, the atomic orbital of highest symmetry</a:t>
            </a:r>
          </a:p>
        </p:txBody>
      </p:sp>
      <p:sp>
        <p:nvSpPr>
          <p:cNvPr id="3" name="Rectangle 2"/>
          <p:cNvSpPr/>
          <p:nvPr/>
        </p:nvSpPr>
        <p:spPr>
          <a:xfrm>
            <a:off x="1600200" y="467380"/>
            <a:ext cx="6019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b="1" dirty="0" smtClean="0">
                <a:latin typeface="Gill Sans MT" pitchFamily="34" charset="0"/>
              </a:rPr>
              <a:t>Symmetry of Molecular Orbitals</a:t>
            </a:r>
            <a:endParaRPr lang="en-US" sz="2800" b="1" dirty="0" smtClean="0">
              <a:latin typeface="Gill Sans MT" pitchFamily="34" charset="0"/>
              <a:sym typeface="Symbol"/>
            </a:endParaRPr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1" y="4319598"/>
            <a:ext cx="3581400" cy="2081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08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4191000"/>
            <a:ext cx="359092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057400"/>
            <a:ext cx="8229600" cy="2547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Aft>
                <a:spcPts val="1200"/>
              </a:spcAft>
            </a:pPr>
            <a:r>
              <a:rPr lang="en-US" sz="2800" dirty="0" smtClean="0">
                <a:latin typeface="Gill Sans MT" pitchFamily="34" charset="0"/>
              </a:rPr>
              <a:t>All antibonding orbitals (identified with an *) possess an additional nodal plane perpendicular to the internuclear axis and lying between the nucle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28600"/>
            <a:ext cx="8458200" cy="14612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dirty="0" smtClean="0">
                <a:latin typeface="Gill Sans MT" pitchFamily="34" charset="0"/>
              </a:rPr>
              <a:t>If the internuclear axis lies in a nodal plane,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dirty="0" smtClean="0">
                <a:latin typeface="Gill Sans MT" pitchFamily="34" charset="0"/>
              </a:rPr>
              <a:t>a </a:t>
            </a:r>
            <a:r>
              <a:rPr lang="en-US" sz="2800" b="1" dirty="0" smtClean="0">
                <a:latin typeface="Symbol" pitchFamily="18" charset="2"/>
              </a:rPr>
              <a:t>p</a:t>
            </a:r>
            <a:r>
              <a:rPr lang="en-US" sz="2800" b="1" dirty="0" smtClean="0">
                <a:latin typeface="Gill Sans MT" pitchFamily="34" charset="0"/>
              </a:rPr>
              <a:t> bond results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133600"/>
            <a:ext cx="337563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1871663"/>
            <a:ext cx="3814599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371600" y="3810000"/>
            <a:ext cx="8226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Symbol" pitchFamily="18" charset="2"/>
              </a:rPr>
              <a:t>p</a:t>
            </a:r>
            <a:r>
              <a:rPr lang="en-US" sz="3200" b="1" i="1" baseline="-25000" dirty="0" smtClean="0">
                <a:latin typeface="Gill Sans MT" pitchFamily="34" charset="0"/>
              </a:rPr>
              <a:t>p-p</a:t>
            </a:r>
            <a:endParaRPr lang="en-US" b="1" i="1" baseline="-25000" dirty="0">
              <a:latin typeface="Symbol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10200" y="4038600"/>
            <a:ext cx="9621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Symbol" pitchFamily="18" charset="2"/>
              </a:rPr>
              <a:t>p</a:t>
            </a:r>
            <a:r>
              <a:rPr lang="en-US" sz="3200" b="1" baseline="30000" dirty="0" smtClean="0">
                <a:latin typeface="Symbol" pitchFamily="18" charset="2"/>
              </a:rPr>
              <a:t>*</a:t>
            </a:r>
            <a:r>
              <a:rPr lang="en-US" sz="3200" b="1" i="1" baseline="-25000" dirty="0" smtClean="0">
                <a:latin typeface="Gill Sans MT" pitchFamily="34" charset="0"/>
              </a:rPr>
              <a:t>p-p</a:t>
            </a:r>
            <a:endParaRPr lang="en-US" b="1" i="1" baseline="-25000" dirty="0">
              <a:latin typeface="Symbol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4953000"/>
            <a:ext cx="7848600" cy="1491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smtClean="0">
                <a:latin typeface="Symbol" pitchFamily="18" charset="2"/>
              </a:rPr>
              <a:t>p</a:t>
            </a:r>
            <a:r>
              <a:rPr lang="en-US" sz="3200" i="1" baseline="-25000" dirty="0" smtClean="0">
                <a:latin typeface="Gill Sans MT" pitchFamily="34" charset="0"/>
              </a:rPr>
              <a:t>p-p</a:t>
            </a:r>
            <a:r>
              <a:rPr lang="en-US" sz="3200" dirty="0" smtClean="0">
                <a:latin typeface="Gill Sans MT" pitchFamily="34" charset="0"/>
              </a:rPr>
              <a:t> orbitals, which are </a:t>
            </a:r>
            <a:r>
              <a:rPr lang="en-US" sz="3200" i="1" dirty="0" err="1" smtClean="0">
                <a:latin typeface="Gill Sans MT" pitchFamily="34" charset="0"/>
              </a:rPr>
              <a:t>ungerade</a:t>
            </a:r>
            <a:r>
              <a:rPr lang="en-US" sz="3200" dirty="0" smtClean="0">
                <a:latin typeface="Gill Sans MT" pitchFamily="34" charset="0"/>
              </a:rPr>
              <a:t>, and </a:t>
            </a:r>
            <a:r>
              <a:rPr lang="en-US" sz="3200" dirty="0" smtClean="0">
                <a:latin typeface="Symbol" pitchFamily="18" charset="2"/>
              </a:rPr>
              <a:t>p</a:t>
            </a:r>
            <a:r>
              <a:rPr lang="en-US" sz="3200" i="1" baseline="30000" dirty="0" smtClean="0">
                <a:latin typeface="Symbol" pitchFamily="18" charset="2"/>
              </a:rPr>
              <a:t>*</a:t>
            </a:r>
            <a:r>
              <a:rPr lang="en-US" sz="3200" i="1" baseline="-25000" dirty="0" smtClean="0">
                <a:latin typeface="Gill Sans MT" pitchFamily="34" charset="0"/>
              </a:rPr>
              <a:t>p-p</a:t>
            </a:r>
            <a:r>
              <a:rPr lang="en-US" sz="3200" dirty="0" smtClean="0">
                <a:latin typeface="Gill Sans MT" pitchFamily="34" charset="0"/>
              </a:rPr>
              <a:t> orbitals, which are </a:t>
            </a:r>
            <a:r>
              <a:rPr lang="en-US" sz="3200" i="1" dirty="0" err="1" smtClean="0">
                <a:latin typeface="Gill Sans MT" pitchFamily="34" charset="0"/>
              </a:rPr>
              <a:t>gerade</a:t>
            </a:r>
            <a:endParaRPr lang="en-US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5604" y="45716"/>
            <a:ext cx="15430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62336" y="25788"/>
            <a:ext cx="15906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3052" y="1419664"/>
            <a:ext cx="15430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9593" y="1385668"/>
            <a:ext cx="15906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8134" y="2971800"/>
            <a:ext cx="15430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753" y="2943664"/>
            <a:ext cx="15906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97124" y="4357468"/>
            <a:ext cx="15430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64492" y="4343400"/>
            <a:ext cx="15906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28600"/>
            <a:ext cx="7696200" cy="1135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400" b="1" dirty="0" smtClean="0">
                <a:latin typeface="Gill Sans MT" pitchFamily="34" charset="0"/>
              </a:rPr>
              <a:t>In </a:t>
            </a:r>
            <a:r>
              <a:rPr lang="en-US" sz="2400" b="1" dirty="0" smtClean="0">
                <a:latin typeface="Symbol" pitchFamily="18" charset="2"/>
              </a:rPr>
              <a:t>d</a:t>
            </a:r>
            <a:r>
              <a:rPr lang="en-US" sz="2400" b="1" dirty="0" smtClean="0">
                <a:latin typeface="Gill Sans MT" pitchFamily="34" charset="0"/>
              </a:rPr>
              <a:t> bonds the internuclear axis lies in two </a:t>
            </a:r>
            <a:r>
              <a:rPr lang="en-US" sz="2400" b="1" dirty="0" err="1" smtClean="0">
                <a:latin typeface="Gill Sans MT" pitchFamily="34" charset="0"/>
              </a:rPr>
              <a:t>mutuaIly</a:t>
            </a:r>
            <a:r>
              <a:rPr lang="en-US" sz="2400" b="1" dirty="0" smtClean="0">
                <a:latin typeface="Gill Sans MT" pitchFamily="34" charset="0"/>
              </a:rPr>
              <a:t> perpendicular nodal planes</a:t>
            </a:r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/>
        </p:nvGraphicFramePr>
        <p:xfrm>
          <a:off x="228600" y="2895600"/>
          <a:ext cx="4953000" cy="3237034"/>
        </p:xfrm>
        <a:graphic>
          <a:graphicData uri="http://schemas.openxmlformats.org/presentationml/2006/ole">
            <p:oleObj spid="_x0000_s179202" name="ChemSketch" r:id="rId3" imgW="1856160" imgH="1213200" progId="ACD.ChemSketch.20">
              <p:embed/>
            </p:oleObj>
          </a:graphicData>
        </a:graphic>
      </p:graphicFrame>
      <p:graphicFrame>
        <p:nvGraphicFramePr>
          <p:cNvPr id="179203" name="Object 3"/>
          <p:cNvGraphicFramePr>
            <a:graphicFrameLocks noChangeAspect="1"/>
          </p:cNvGraphicFramePr>
          <p:nvPr/>
        </p:nvGraphicFramePr>
        <p:xfrm>
          <a:off x="5943600" y="2197653"/>
          <a:ext cx="2877947" cy="4126947"/>
        </p:xfrm>
        <a:graphic>
          <a:graphicData uri="http://schemas.openxmlformats.org/presentationml/2006/ole">
            <p:oleObj spid="_x0000_s179203" name="ChemSketch" r:id="rId4" imgW="1045440" imgH="1499760" progId="ACD.ChemSketch.2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1" y="826578"/>
            <a:ext cx="5181600" cy="5808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1676400" y="152400"/>
            <a:ext cx="6019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b="1" dirty="0" smtClean="0">
                <a:latin typeface="Gill Sans MT" pitchFamily="34" charset="0"/>
              </a:rPr>
              <a:t>Symmetry of Molecular Orbitals</a:t>
            </a:r>
            <a:endParaRPr lang="en-US" sz="2800" b="1" dirty="0" smtClean="0">
              <a:latin typeface="Gill Sans MT" pitchFamily="34" charset="0"/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76200"/>
            <a:ext cx="6019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800" b="1" dirty="0" smtClean="0">
                <a:latin typeface="Gill Sans MT" pitchFamily="34" charset="0"/>
              </a:rPr>
              <a:t>Symmetry of Molecular Orbitals</a:t>
            </a:r>
            <a:endParaRPr lang="en-US" sz="2800" b="1" dirty="0" smtClean="0">
              <a:latin typeface="Gill Sans MT" pitchFamily="34" charset="0"/>
              <a:sym typeface="Symbol"/>
            </a:endParaRPr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762000"/>
            <a:ext cx="6857999" cy="5833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457200"/>
            <a:ext cx="8382000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spcAft>
                <a:spcPts val="1200"/>
              </a:spcAft>
            </a:pPr>
            <a:r>
              <a:rPr lang="en-US" sz="2800" dirty="0" smtClean="0">
                <a:latin typeface="Gill Sans MT" pitchFamily="34" charset="0"/>
              </a:rPr>
              <a:t>There are two criteria that must be met for the formation of bonding molecular orbitals:</a:t>
            </a:r>
          </a:p>
          <a:p>
            <a:pPr algn="just">
              <a:lnSpc>
                <a:spcPct val="20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800" dirty="0" smtClean="0">
                <a:latin typeface="Gill Sans MT" pitchFamily="34" charset="0"/>
              </a:rPr>
              <a:t> the overlap between the atomic orbitals must be positive</a:t>
            </a:r>
          </a:p>
          <a:p>
            <a:pPr algn="just">
              <a:lnSpc>
                <a:spcPct val="20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800" dirty="0" smtClean="0">
                <a:latin typeface="Gill Sans MT" pitchFamily="34" charset="0"/>
              </a:rPr>
              <a:t> the energies of the atomic orbitals must be approximately the same</a:t>
            </a:r>
            <a:endParaRPr lang="en-US" sz="2800" dirty="0"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9800" y="3124200"/>
            <a:ext cx="4198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Aharoni" pitchFamily="2" charset="-79"/>
                <a:cs typeface="Aharoni" pitchFamily="2" charset="-79"/>
              </a:rPr>
              <a:t>Homonuclear Diatomics</a:t>
            </a:r>
            <a:endParaRPr lang="en-US" sz="2800" b="1" dirty="0">
              <a:latin typeface="Aharoni" pitchFamily="2" charset="-79"/>
              <a:cs typeface="Aharoni" pitchFamily="2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4648200" cy="3941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5105400"/>
            <a:ext cx="26955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5486400" y="2133600"/>
            <a:ext cx="2667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Gill Sans MT" pitchFamily="34" charset="0"/>
              </a:rPr>
              <a:t>The ground state electronic configuration of H</a:t>
            </a:r>
            <a:r>
              <a:rPr lang="en-US" b="1" baseline="-25000" dirty="0" smtClean="0">
                <a:latin typeface="Gill Sans MT" pitchFamily="34" charset="0"/>
              </a:rPr>
              <a:t>2</a:t>
            </a:r>
            <a:endParaRPr lang="en-US" b="1" baseline="-25000" dirty="0">
              <a:latin typeface="Gill Sans MT" pitchFamily="34" charset="0"/>
            </a:endParaRPr>
          </a:p>
        </p:txBody>
      </p:sp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4038600"/>
            <a:ext cx="1143000" cy="630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096000" y="3276600"/>
            <a:ext cx="1693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H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 = </a:t>
            </a:r>
            <a:r>
              <a:rPr lang="en-US" sz="28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1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8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 </a:t>
            </a:r>
            <a:endParaRPr lang="en-US" sz="2800" b="1" baseline="30000" dirty="0">
              <a:solidFill>
                <a:srgbClr val="0000FF"/>
              </a:solidFill>
              <a:latin typeface="Gill Sans MT" pitchFamily="34" charset="0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5257800"/>
            <a:ext cx="275117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81000"/>
            <a:ext cx="6858000" cy="5003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295400" y="5562600"/>
            <a:ext cx="2573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He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 = </a:t>
            </a:r>
            <a:r>
              <a:rPr lang="en-US" sz="28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1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8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800" b="1" baseline="30000" dirty="0" smtClean="0">
                <a:solidFill>
                  <a:srgbClr val="0000FF"/>
                </a:solidFill>
                <a:latin typeface="Gill Sans MT" pitchFamily="34" charset="0"/>
              </a:rPr>
              <a:t>*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1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8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endParaRPr lang="en-US" sz="2800" b="1" baseline="30000" dirty="0">
              <a:solidFill>
                <a:srgbClr val="0000FF"/>
              </a:solidFill>
              <a:latin typeface="Gill Sans MT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00600" y="5334000"/>
            <a:ext cx="3052439" cy="13074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Li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 = </a:t>
            </a:r>
            <a:r>
              <a:rPr lang="en-US" sz="28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1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8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 </a:t>
            </a:r>
            <a:r>
              <a:rPr lang="en-US" sz="28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800" b="1" baseline="30000" dirty="0" smtClean="0">
                <a:solidFill>
                  <a:srgbClr val="0000FF"/>
                </a:solidFill>
                <a:latin typeface="Gill Sans MT" pitchFamily="34" charset="0"/>
              </a:rPr>
              <a:t>*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1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8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800" b="1" dirty="0" smtClean="0">
                <a:solidFill>
                  <a:srgbClr val="0000FF"/>
                </a:solidFill>
                <a:latin typeface="Symbol" pitchFamily="18" charset="2"/>
              </a:rPr>
              <a:t> s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8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</a:p>
          <a:p>
            <a:pPr algn="just">
              <a:lnSpc>
                <a:spcPct val="150000"/>
              </a:lnSpc>
            </a:pPr>
            <a:r>
              <a:rPr lang="en-US" sz="2800" b="1" dirty="0" smtClean="0">
                <a:solidFill>
                  <a:srgbClr val="0000FF"/>
                </a:solidFill>
                <a:latin typeface="Gill Sans MT" pitchFamily="34" charset="0"/>
              </a:rPr>
              <a:t>      = </a:t>
            </a:r>
            <a:r>
              <a:rPr lang="en-US" sz="2800" b="1" dirty="0" smtClean="0">
                <a:solidFill>
                  <a:srgbClr val="0000FF"/>
                </a:solidFill>
                <a:latin typeface="Symbol" pitchFamily="18" charset="2"/>
              </a:rPr>
              <a:t>KKs</a:t>
            </a:r>
            <a:r>
              <a:rPr lang="en-US" sz="28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8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</a:p>
        </p:txBody>
      </p:sp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228600"/>
            <a:ext cx="168492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5562600"/>
            <a:ext cx="2852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Gill Sans MT" pitchFamily="34" charset="0"/>
              </a:rPr>
              <a:t>Be</a:t>
            </a:r>
            <a:r>
              <a:rPr lang="en-US" sz="32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3200" b="1" dirty="0" smtClean="0">
                <a:solidFill>
                  <a:srgbClr val="0000FF"/>
                </a:solidFill>
                <a:latin typeface="Gill Sans MT" pitchFamily="34" charset="0"/>
              </a:rPr>
              <a:t> = </a:t>
            </a:r>
            <a:r>
              <a:rPr lang="en-US" sz="32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32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32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32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3200" b="1" dirty="0" smtClean="0">
                <a:solidFill>
                  <a:srgbClr val="0000FF"/>
                </a:solidFill>
                <a:latin typeface="Symbol" pitchFamily="18" charset="2"/>
              </a:rPr>
              <a:t> s</a:t>
            </a:r>
            <a:r>
              <a:rPr lang="en-US" sz="3200" b="1" baseline="30000" dirty="0" smtClean="0">
                <a:solidFill>
                  <a:srgbClr val="0000FF"/>
                </a:solidFill>
                <a:latin typeface="Gill Sans MT" pitchFamily="34" charset="0"/>
              </a:rPr>
              <a:t>*</a:t>
            </a:r>
            <a:r>
              <a:rPr lang="en-US" sz="32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32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32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685800"/>
            <a:ext cx="4686300" cy="441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6132" name="Object 4"/>
          <p:cNvGraphicFramePr>
            <a:graphicFrameLocks noChangeAspect="1"/>
          </p:cNvGraphicFramePr>
          <p:nvPr/>
        </p:nvGraphicFramePr>
        <p:xfrm>
          <a:off x="914400" y="1219200"/>
          <a:ext cx="7144262" cy="4134811"/>
        </p:xfrm>
        <a:graphic>
          <a:graphicData uri="http://schemas.openxmlformats.org/presentationml/2006/ole">
            <p:oleObj spid="_x0000_s176132" name="ChemSketch" r:id="rId3" imgW="2228040" imgH="1289160" progId="ACD.ChemSketch.2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152400"/>
            <a:ext cx="4260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Gill Sans MT" pitchFamily="34" charset="0"/>
              </a:rPr>
              <a:t>Oxygen, Fluorine, and Neon </a:t>
            </a:r>
            <a:endParaRPr lang="en-US" sz="2400" b="1" dirty="0">
              <a:latin typeface="Gill Sans MT" pitchFamily="34" charset="0"/>
            </a:endParaRPr>
          </a:p>
        </p:txBody>
      </p:sp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762000"/>
            <a:ext cx="3886200" cy="605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581400" y="1524000"/>
            <a:ext cx="541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00FF"/>
                </a:solidFill>
                <a:latin typeface="Gill Sans MT" pitchFamily="34" charset="0"/>
              </a:rPr>
              <a:t>O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Gill Sans MT" pitchFamily="34" charset="0"/>
              </a:rPr>
              <a:t> = KK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Gill Sans MT" pitchFamily="34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*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 s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p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2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p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4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400" b="1" baseline="30000" dirty="0" smtClean="0">
                <a:solidFill>
                  <a:srgbClr val="0000FF"/>
                </a:solidFill>
                <a:latin typeface="Symbol" pitchFamily="18" charset="2"/>
              </a:rPr>
              <a:t>*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p</a:t>
            </a:r>
            <a:r>
              <a:rPr lang="en-US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x</a:t>
            </a:r>
            <a:r>
              <a:rPr lang="en-US" b="1" baseline="30000" dirty="0" smtClean="0">
                <a:solidFill>
                  <a:srgbClr val="0000FF"/>
                </a:solidFill>
                <a:latin typeface="Gill Sans MT" pitchFamily="34" charset="0"/>
              </a:rPr>
              <a:t>1</a:t>
            </a:r>
            <a:r>
              <a:rPr lang="en-US" b="1" i="1" dirty="0" smtClean="0">
                <a:solidFill>
                  <a:srgbClr val="0000FF"/>
                </a:solidFill>
                <a:latin typeface="Gill Sans MT" pitchFamily="34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400" b="1" baseline="30000" dirty="0" smtClean="0">
                <a:solidFill>
                  <a:srgbClr val="0000FF"/>
                </a:solidFill>
                <a:latin typeface="Symbol" pitchFamily="18" charset="2"/>
              </a:rPr>
              <a:t>*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p</a:t>
            </a:r>
            <a:r>
              <a:rPr lang="en-US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y</a:t>
            </a:r>
            <a:r>
              <a:rPr lang="en-US" b="1" baseline="30000" dirty="0" smtClean="0">
                <a:solidFill>
                  <a:srgbClr val="0000FF"/>
                </a:solidFill>
                <a:latin typeface="Gill Sans MT" pitchFamily="34" charset="0"/>
              </a:rPr>
              <a:t>1</a:t>
            </a:r>
            <a:endParaRPr lang="en-US" sz="2400" b="1" baseline="30000" dirty="0" smtClean="0">
              <a:solidFill>
                <a:srgbClr val="0000FF"/>
              </a:solidFill>
              <a:latin typeface="Gill Sans MT" pitchFamily="34" charset="0"/>
            </a:endParaRPr>
          </a:p>
          <a:p>
            <a:pPr algn="just"/>
            <a:endParaRPr lang="en-US" sz="2400" b="1" baseline="30000" dirty="0" smtClean="0">
              <a:solidFill>
                <a:srgbClr val="0000FF"/>
              </a:solidFill>
              <a:latin typeface="Gill Sans MT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67200" y="3810000"/>
            <a:ext cx="4342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0000FF"/>
                </a:solidFill>
                <a:latin typeface="Gill Sans MT" pitchFamily="34" charset="0"/>
              </a:rPr>
              <a:t>F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Gill Sans MT" pitchFamily="34" charset="0"/>
              </a:rPr>
              <a:t> = KK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Gill Sans MT" pitchFamily="34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*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s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 s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p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2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p</a:t>
            </a:r>
            <a:r>
              <a:rPr lang="en-US" sz="2400" b="1" baseline="30000" dirty="0" smtClean="0">
                <a:solidFill>
                  <a:srgbClr val="0000FF"/>
                </a:solidFill>
                <a:latin typeface="Gill Sans MT" pitchFamily="34" charset="0"/>
              </a:rPr>
              <a:t>4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400" b="1" baseline="30000" dirty="0" smtClean="0">
                <a:solidFill>
                  <a:srgbClr val="0000FF"/>
                </a:solidFill>
                <a:latin typeface="Symbol" pitchFamily="18" charset="2"/>
              </a:rPr>
              <a:t>*</a:t>
            </a:r>
            <a:r>
              <a:rPr lang="en-US" sz="2400" b="1" baseline="-25000" dirty="0" smtClean="0">
                <a:solidFill>
                  <a:srgbClr val="0000FF"/>
                </a:solidFill>
                <a:latin typeface="Gill Sans MT" pitchFamily="34" charset="0"/>
              </a:rPr>
              <a:t>2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Gill Sans MT" pitchFamily="34" charset="0"/>
              </a:rPr>
              <a:t>p</a:t>
            </a:r>
            <a:r>
              <a:rPr lang="en-US" b="1" i="1" baseline="30000" dirty="0" smtClean="0">
                <a:solidFill>
                  <a:srgbClr val="0000FF"/>
                </a:solidFill>
                <a:latin typeface="Gill Sans MT" pitchFamily="34" charset="0"/>
              </a:rPr>
              <a:t>4</a:t>
            </a:r>
            <a:endParaRPr lang="en-US" sz="2400" b="1" baseline="30000" dirty="0" smtClean="0">
              <a:solidFill>
                <a:srgbClr val="0000FF"/>
              </a:solidFill>
              <a:latin typeface="Gill Sans MT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638800" y="5410200"/>
            <a:ext cx="32524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Gill Sans MT" pitchFamily="34" charset="0"/>
              </a:rPr>
              <a:t>Ne</a:t>
            </a:r>
            <a:r>
              <a:rPr lang="en-US" sz="2800" b="1" baseline="-25000" dirty="0" smtClean="0">
                <a:solidFill>
                  <a:srgbClr val="FF0000"/>
                </a:solidFill>
                <a:latin typeface="Gill Sans MT" pitchFamily="34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Gill Sans MT" pitchFamily="34" charset="0"/>
              </a:rPr>
              <a:t> does not exist</a:t>
            </a:r>
            <a:endParaRPr lang="en-US" sz="2800" b="1" dirty="0">
              <a:solidFill>
                <a:srgbClr val="FF0000"/>
              </a:solidFill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8600"/>
            <a:ext cx="8860715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609600"/>
            <a:ext cx="3886200" cy="604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2438400" y="0"/>
            <a:ext cx="42729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Gill Sans MT" pitchFamily="34" charset="0"/>
              </a:rPr>
              <a:t>Boron, Carbon and Nitrogen</a:t>
            </a:r>
            <a:endParaRPr lang="en-US" sz="2400" b="1" dirty="0">
              <a:latin typeface="Gill Sans MT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48200" y="914400"/>
            <a:ext cx="40790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Gill Sans MT" pitchFamily="34" charset="0"/>
              </a:rPr>
              <a:t>orbital mixing and </a:t>
            </a:r>
            <a:r>
              <a:rPr lang="en-US" sz="2000" b="1" dirty="0" smtClean="0">
                <a:solidFill>
                  <a:srgbClr val="FF0000"/>
                </a:solidFill>
                <a:latin typeface="Symbol" pitchFamily="18" charset="2"/>
              </a:rPr>
              <a:t>s-p</a:t>
            </a:r>
            <a:r>
              <a:rPr lang="en-US" sz="2000" b="1" dirty="0" smtClean="0">
                <a:solidFill>
                  <a:srgbClr val="FF0000"/>
                </a:solidFill>
                <a:latin typeface="Gill Sans MT" pitchFamily="34" charset="0"/>
              </a:rPr>
              <a:t> crossover</a:t>
            </a:r>
            <a:endParaRPr lang="en-US" sz="2000" b="1" dirty="0">
              <a:solidFill>
                <a:srgbClr val="FF0000"/>
              </a:solidFill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5177" y="1187654"/>
            <a:ext cx="8497823" cy="4527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0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381000"/>
            <a:ext cx="4495800" cy="5584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477000" y="2362200"/>
            <a:ext cx="2220480" cy="1423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Gill Sans MT" pitchFamily="34" charset="0"/>
              </a:rPr>
              <a:t>E</a:t>
            </a:r>
            <a:r>
              <a:rPr lang="en-US" sz="2000" b="1" baseline="-25000" dirty="0" smtClean="0">
                <a:solidFill>
                  <a:srgbClr val="FF0000"/>
                </a:solidFill>
                <a:latin typeface="Gill Sans MT" pitchFamily="34" charset="0"/>
              </a:rPr>
              <a:t>2</a:t>
            </a:r>
            <a:r>
              <a:rPr lang="en-US" sz="2000" b="1" i="1" baseline="-25000" dirty="0" smtClean="0">
                <a:solidFill>
                  <a:srgbClr val="FF0000"/>
                </a:solidFill>
                <a:latin typeface="Gill Sans MT" pitchFamily="34" charset="0"/>
              </a:rPr>
              <a:t>p</a:t>
            </a:r>
            <a:r>
              <a:rPr lang="en-US" sz="2000" b="1" dirty="0" smtClean="0">
                <a:solidFill>
                  <a:srgbClr val="FF0000"/>
                </a:solidFill>
                <a:latin typeface="Gill Sans MT" pitchFamily="34" charset="0"/>
              </a:rPr>
              <a:t> – E</a:t>
            </a:r>
            <a:r>
              <a:rPr lang="en-US" sz="2000" b="1" baseline="-25000" dirty="0" smtClean="0">
                <a:solidFill>
                  <a:srgbClr val="FF0000"/>
                </a:solidFill>
                <a:latin typeface="Gill Sans MT" pitchFamily="34" charset="0"/>
              </a:rPr>
              <a:t>2</a:t>
            </a:r>
            <a:r>
              <a:rPr lang="en-US" sz="2000" b="1" i="1" baseline="-25000" dirty="0" smtClean="0">
                <a:solidFill>
                  <a:srgbClr val="FF0000"/>
                </a:solidFill>
                <a:latin typeface="Gill Sans MT" pitchFamily="34" charset="0"/>
              </a:rPr>
              <a:t>s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latin typeface="Gill Sans MT" pitchFamily="34" charset="0"/>
              </a:rPr>
              <a:t>    </a:t>
            </a:r>
            <a:r>
              <a:rPr lang="en-US" sz="2000" b="1" dirty="0" smtClean="0">
                <a:solidFill>
                  <a:srgbClr val="0000FF"/>
                </a:solidFill>
                <a:latin typeface="Gill Sans MT" pitchFamily="34" charset="0"/>
              </a:rPr>
              <a:t>B – 550kJ/mol</a:t>
            </a:r>
          </a:p>
          <a:p>
            <a:pPr>
              <a:lnSpc>
                <a:spcPct val="150000"/>
              </a:lnSpc>
            </a:pPr>
            <a:r>
              <a:rPr lang="en-US" sz="2000" b="1" dirty="0" smtClean="0">
                <a:latin typeface="Gill Sans MT" pitchFamily="34" charset="0"/>
              </a:rPr>
              <a:t>    </a:t>
            </a:r>
            <a:r>
              <a:rPr lang="en-US" sz="2000" b="1" dirty="0" smtClean="0">
                <a:solidFill>
                  <a:srgbClr val="008000"/>
                </a:solidFill>
                <a:latin typeface="Gill Sans MT" pitchFamily="34" charset="0"/>
              </a:rPr>
              <a:t>F – 2100kJ/mol</a:t>
            </a:r>
            <a:endParaRPr lang="en-US" sz="2000" b="1" dirty="0">
              <a:solidFill>
                <a:srgbClr val="008000"/>
              </a:solidFill>
              <a:latin typeface="Gill Sans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228600"/>
            <a:ext cx="7807672" cy="5337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5562600"/>
            <a:ext cx="1981200" cy="307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86200" y="5562600"/>
            <a:ext cx="2209800" cy="33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2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5943600"/>
            <a:ext cx="2858529" cy="380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81000"/>
            <a:ext cx="7767994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85801" y="990600"/>
          <a:ext cx="7772399" cy="5257800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332412"/>
                <a:gridCol w="1563187"/>
                <a:gridCol w="1676400"/>
                <a:gridCol w="1534887"/>
                <a:gridCol w="1665513"/>
              </a:tblGrid>
              <a:tr h="113611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0" dirty="0" smtClean="0">
                          <a:latin typeface="Gill Sans MT" pitchFamily="34" charset="0"/>
                          <a:cs typeface="Andalus" pitchFamily="18" charset="-78"/>
                        </a:rPr>
                        <a:t>Diatomic species</a:t>
                      </a:r>
                      <a:endParaRPr lang="en-US" sz="2000" b="1" kern="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Gill Sans MT" pitchFamily="34" charset="0"/>
                          <a:cs typeface="Andalus" pitchFamily="18" charset="-78"/>
                        </a:rPr>
                        <a:t>O</a:t>
                      </a:r>
                      <a:r>
                        <a:rPr lang="en-US" sz="1800" b="1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–</a:t>
                      </a:r>
                      <a:r>
                        <a:rPr lang="en-US" sz="1800" b="1" dirty="0" smtClean="0">
                          <a:latin typeface="Gill Sans MT" pitchFamily="34" charset="0"/>
                          <a:cs typeface="Andalus" pitchFamily="18" charset="-78"/>
                        </a:rPr>
                        <a:t>O bond order</a:t>
                      </a:r>
                      <a:endParaRPr lang="en-US" sz="1800" b="1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0" dirty="0" smtClean="0">
                          <a:latin typeface="Gill Sans MT" pitchFamily="34" charset="0"/>
                          <a:cs typeface="Andalus" pitchFamily="18" charset="-78"/>
                        </a:rPr>
                        <a:t>O</a:t>
                      </a:r>
                      <a:r>
                        <a:rPr lang="en-US" sz="1800" b="1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–</a:t>
                      </a:r>
                      <a:r>
                        <a:rPr lang="en-US" sz="1800" b="1" kern="0" dirty="0" smtClean="0">
                          <a:latin typeface="Gill Sans MT" pitchFamily="34" charset="0"/>
                          <a:cs typeface="Andalus" pitchFamily="18" charset="-78"/>
                        </a:rPr>
                        <a:t>O bond length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kern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(pm)</a:t>
                      </a:r>
                      <a:endParaRPr lang="en-US" sz="1800" b="1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Bond Enthalpy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(kJ/mol)</a:t>
                      </a:r>
                      <a:endParaRPr lang="en-US" sz="1800" b="1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Magnetic Behavior</a:t>
                      </a:r>
                      <a:endParaRPr lang="en-US" sz="1800" b="1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10736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O</a:t>
                      </a:r>
                      <a:r>
                        <a:rPr lang="en-US" sz="2400" b="1" i="0" baseline="-25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2</a:t>
                      </a:r>
                      <a:endParaRPr lang="en-US" sz="2400" b="1" i="0" baseline="-250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2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121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498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Para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990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O</a:t>
                      </a:r>
                      <a:r>
                        <a:rPr lang="en-US" sz="2400" b="1" i="0" baseline="-25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2</a:t>
                      </a:r>
                      <a:r>
                        <a:rPr lang="en-US" sz="2400" b="1" i="0" baseline="30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+</a:t>
                      </a:r>
                      <a:endParaRPr lang="en-US" sz="2400" b="1" i="0" baseline="300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2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112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644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Para 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10668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O</a:t>
                      </a:r>
                      <a:r>
                        <a:rPr lang="en-US" sz="2400" b="1" i="0" baseline="-25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2</a:t>
                      </a:r>
                      <a:r>
                        <a:rPr lang="en-US" sz="2400" b="1" i="0" baseline="30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–</a:t>
                      </a:r>
                      <a:endParaRPr lang="en-US" sz="2400" b="1" i="0" baseline="300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1.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134 (126)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360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Para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990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O</a:t>
                      </a:r>
                      <a:r>
                        <a:rPr lang="en-US" sz="2400" b="1" i="0" baseline="-25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2</a:t>
                      </a:r>
                      <a:r>
                        <a:rPr lang="en-US" sz="2400" b="1" i="0" baseline="30000" dirty="0" smtClean="0">
                          <a:latin typeface="Gill Sans MT" pitchFamily="34" charset="0"/>
                          <a:ea typeface="Times New Roman"/>
                          <a:cs typeface="Andalus" pitchFamily="18" charset="-78"/>
                        </a:rPr>
                        <a:t>2–</a:t>
                      </a:r>
                      <a:endParaRPr lang="en-US" sz="2400" b="1" i="0" baseline="30000" dirty="0">
                        <a:latin typeface="Gill Sans MT" pitchFamily="34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1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149</a:t>
                      </a:r>
                      <a:endParaRPr lang="en-US" sz="2400" b="1" i="0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14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i="0" dirty="0" err="1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Dia</a:t>
                      </a:r>
                      <a:r>
                        <a:rPr lang="en-US" sz="2400" b="1" i="0" dirty="0" smtClean="0">
                          <a:latin typeface="Garamond" pitchFamily="18" charset="0"/>
                          <a:ea typeface="Times New Roman"/>
                          <a:cs typeface="Andalus" pitchFamily="18" charset="-78"/>
                        </a:rPr>
                        <a:t> 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962400"/>
            <a:ext cx="255711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NO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Bond order = 2.5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Bond length = 115 pm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Paramagnetic</a:t>
            </a:r>
            <a:endParaRPr lang="en-US" b="1" dirty="0">
              <a:latin typeface="Gill Sans MT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72200" y="3962400"/>
            <a:ext cx="255711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NO</a:t>
            </a:r>
            <a:r>
              <a:rPr lang="en-US" b="1" baseline="30000" dirty="0" smtClean="0">
                <a:latin typeface="Gill Sans MT" pitchFamily="34" charset="0"/>
              </a:rPr>
              <a:t>+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Bond order = 3.0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Bond length = 106 pm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Diamagnetic</a:t>
            </a:r>
            <a:endParaRPr lang="en-US" b="1" dirty="0">
              <a:latin typeface="Gill Sans MT" pitchFamily="34" charset="0"/>
            </a:endParaRPr>
          </a:p>
        </p:txBody>
      </p:sp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28600"/>
            <a:ext cx="6489198" cy="3715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048000" y="4876800"/>
            <a:ext cx="275267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IE of O</a:t>
            </a:r>
            <a:r>
              <a:rPr lang="en-US" b="1" baseline="-25000" dirty="0" smtClean="0">
                <a:latin typeface="Gill Sans MT" pitchFamily="34" charset="0"/>
              </a:rPr>
              <a:t>2</a:t>
            </a:r>
            <a:r>
              <a:rPr lang="en-US" b="1" dirty="0" smtClean="0">
                <a:latin typeface="Gill Sans MT" pitchFamily="34" charset="0"/>
              </a:rPr>
              <a:t> = 1164 kJ/mol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IE of N</a:t>
            </a:r>
            <a:r>
              <a:rPr lang="en-US" b="1" baseline="-25000" dirty="0" smtClean="0">
                <a:latin typeface="Gill Sans MT" pitchFamily="34" charset="0"/>
              </a:rPr>
              <a:t>2</a:t>
            </a:r>
            <a:r>
              <a:rPr lang="en-US" b="1" dirty="0" smtClean="0">
                <a:latin typeface="Gill Sans MT" pitchFamily="34" charset="0"/>
              </a:rPr>
              <a:t> = 1503 kJ/mol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IE of NO =  894 kJ/mol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Gill Sans MT" pitchFamily="34" charset="0"/>
              </a:rPr>
              <a:t>IE of NO</a:t>
            </a:r>
            <a:r>
              <a:rPr lang="en-US" b="1" baseline="30000" dirty="0" smtClean="0">
                <a:latin typeface="Gill Sans MT" pitchFamily="34" charset="0"/>
              </a:rPr>
              <a:t>+</a:t>
            </a:r>
            <a:r>
              <a:rPr lang="en-US" b="1" dirty="0" smtClean="0">
                <a:latin typeface="Gill Sans MT" pitchFamily="34" charset="0"/>
              </a:rPr>
              <a:t> = 1069 kJ/m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371600"/>
            <a:ext cx="4827665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2895600" y="228600"/>
            <a:ext cx="37208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Aharoni" pitchFamily="2" charset="-79"/>
                <a:cs typeface="Aharoni" pitchFamily="2" charset="-79"/>
              </a:rPr>
              <a:t>Heteronuclear diatomics</a:t>
            </a:r>
            <a:endParaRPr lang="en-US" sz="2400" b="1" dirty="0">
              <a:latin typeface="Aharoni" pitchFamily="2" charset="-79"/>
              <a:cs typeface="Aharoni" pitchFamily="2" charset="-79"/>
            </a:endParaRPr>
          </a:p>
        </p:txBody>
      </p:sp>
      <p:pic>
        <p:nvPicPr>
          <p:cNvPr id="1873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914400"/>
            <a:ext cx="1981200" cy="361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886200" y="4876800"/>
            <a:ext cx="518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Garamond" pitchFamily="18" charset="0"/>
              </a:rPr>
              <a:t>The BMO lies closer to the AO of the more electronegative element</a:t>
            </a:r>
            <a:endParaRPr lang="en-US" sz="1600" i="1" dirty="0">
              <a:latin typeface="Garamond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33800" y="1752600"/>
            <a:ext cx="518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 smtClean="0">
                <a:latin typeface="Garamond" pitchFamily="18" charset="0"/>
              </a:rPr>
              <a:t>The ABMO lies closer to the AO of the less electronegative element</a:t>
            </a:r>
            <a:endParaRPr lang="en-US" sz="1600" i="1" dirty="0">
              <a:latin typeface="Garamond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4343400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>
                <a:latin typeface="Gill Sans MT Condensed" pitchFamily="34" charset="0"/>
              </a:rPr>
              <a:t>Covalent Energy is reduced</a:t>
            </a:r>
            <a:endParaRPr lang="en-US" sz="2400" dirty="0">
              <a:latin typeface="Gill Sans MT Condensed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2727166" y="4555966"/>
            <a:ext cx="1097280" cy="1588"/>
          </a:xfrm>
          <a:prstGeom prst="straightConnector1">
            <a:avLst/>
          </a:prstGeom>
          <a:ln w="254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81000"/>
            <a:ext cx="6391275" cy="1848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399" y="3276600"/>
            <a:ext cx="6945507" cy="2206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371600" y="2286000"/>
            <a:ext cx="68420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Gill Sans MT" pitchFamily="34" charset="0"/>
              </a:rPr>
              <a:t>The BMO is very similar to the more electronegative element</a:t>
            </a:r>
          </a:p>
          <a:p>
            <a:pPr algn="ctr"/>
            <a:r>
              <a:rPr lang="en-US" b="1" dirty="0" smtClean="0">
                <a:latin typeface="Gill Sans MT" pitchFamily="34" charset="0"/>
              </a:rPr>
              <a:t>It is more centered on Y</a:t>
            </a:r>
          </a:p>
          <a:p>
            <a:pPr algn="ctr"/>
            <a:r>
              <a:rPr lang="en-US" b="1" dirty="0" smtClean="0">
                <a:latin typeface="Gill Sans MT" pitchFamily="34" charset="0"/>
              </a:rPr>
              <a:t>Greater Y character</a:t>
            </a:r>
            <a:endParaRPr lang="en-US" b="1" dirty="0">
              <a:latin typeface="Gill Sans MT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0" y="5715000"/>
            <a:ext cx="67978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Gill Sans MT" pitchFamily="34" charset="0"/>
              </a:rPr>
              <a:t>The ABMO is very similar to the less electronegative element</a:t>
            </a:r>
          </a:p>
          <a:p>
            <a:pPr algn="ctr"/>
            <a:r>
              <a:rPr lang="en-US" b="1" dirty="0" smtClean="0">
                <a:latin typeface="Gill Sans MT" pitchFamily="34" charset="0"/>
              </a:rPr>
              <a:t>It is more centered on X</a:t>
            </a:r>
          </a:p>
          <a:p>
            <a:pPr algn="ctr"/>
            <a:r>
              <a:rPr lang="en-US" b="1" dirty="0" smtClean="0">
                <a:latin typeface="Gill Sans MT" pitchFamily="34" charset="0"/>
              </a:rPr>
              <a:t>Greater X charac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914400"/>
            <a:ext cx="5657850" cy="4722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" name="Straight Arrow Connector 2"/>
          <p:cNvCxnSpPr/>
          <p:nvPr/>
        </p:nvCxnSpPr>
        <p:spPr>
          <a:xfrm rot="5400000" flipH="1" flipV="1">
            <a:off x="6310154" y="4281646"/>
            <a:ext cx="640080" cy="1588"/>
          </a:xfrm>
          <a:prstGeom prst="straightConnector1">
            <a:avLst/>
          </a:prstGeom>
          <a:ln w="254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705600" y="41910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Gill Sans MT Condensed" pitchFamily="34" charset="0"/>
              </a:rPr>
              <a:t>Covalent Energy is further reduced</a:t>
            </a:r>
            <a:endParaRPr lang="en-US" dirty="0">
              <a:latin typeface="Gill Sans MT Condense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457200"/>
            <a:ext cx="6553200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4686" y="5486400"/>
            <a:ext cx="2129314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5777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90800" y="4648200"/>
            <a:ext cx="35718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609600"/>
            <a:ext cx="7200934" cy="602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685800"/>
            <a:ext cx="7175284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219200"/>
            <a:ext cx="8763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Gill Sans MT" pitchFamily="34" charset="0"/>
              </a:rPr>
              <a:t>In CO the BMOs will resemble the atomic AOs of oxygen more than they resemble those of carbon. 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Gill Sans MT" pitchFamily="34" charset="0"/>
              </a:rPr>
              <a:t>The ABMOs resemble the least electronegative element,  carbon </a:t>
            </a:r>
            <a:endParaRPr lang="en-US" sz="2000" dirty="0">
              <a:latin typeface="Gill Sans MT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43400" y="3810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Gill Sans MT" pitchFamily="34" charset="0"/>
              </a:rPr>
              <a:t>CO</a:t>
            </a:r>
            <a:endParaRPr lang="en-US" sz="2800" b="1" dirty="0">
              <a:latin typeface="Gill Sans MT" pitchFamily="34" charset="0"/>
            </a:endParaRP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018197"/>
            <a:ext cx="2076450" cy="3001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6200" y="2895600"/>
            <a:ext cx="3733800" cy="2975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418212"/>
            <a:ext cx="7696199" cy="59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228600"/>
            <a:ext cx="7772400" cy="1689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latin typeface="Gill Sans MT" pitchFamily="34" charset="0"/>
              </a:rPr>
              <a:t>Another feature of </a:t>
            </a:r>
            <a:r>
              <a:rPr lang="en-US" sz="2400" b="1" dirty="0" err="1" smtClean="0">
                <a:latin typeface="Gill Sans MT" pitchFamily="34" charset="0"/>
              </a:rPr>
              <a:t>heteronuclear</a:t>
            </a:r>
            <a:r>
              <a:rPr lang="en-US" sz="2400" b="1" dirty="0" smtClean="0">
                <a:latin typeface="Gill Sans MT" pitchFamily="34" charset="0"/>
              </a:rPr>
              <a:t> molecular is the diminished covalent energy of bonds formed from atomic orbitals or different energies.</a:t>
            </a:r>
            <a:endParaRPr lang="en-US" sz="2400" b="1" dirty="0">
              <a:latin typeface="Gill Sans MT" pitchFamily="34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2209800"/>
            <a:ext cx="3379219" cy="1865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2514600"/>
            <a:ext cx="3911214" cy="192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19400" y="4343400"/>
            <a:ext cx="3200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0" y="3810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Gill Sans MT" pitchFamily="34" charset="0"/>
              </a:rPr>
              <a:t>HCl</a:t>
            </a:r>
            <a:endParaRPr lang="en-US" sz="2800" b="1" dirty="0">
              <a:latin typeface="Gill Sans MT" pitchFamily="34" charset="0"/>
            </a:endParaRP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520402" y="1348592"/>
          <a:ext cx="7861598" cy="4290208"/>
        </p:xfrm>
        <a:graphic>
          <a:graphicData uri="http://schemas.openxmlformats.org/presentationml/2006/ole">
            <p:oleObj spid="_x0000_s194564" name="CS ChemDraw Drawing" r:id="rId3" imgW="4947480" imgH="270072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0" y="3810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Gill Sans MT" pitchFamily="34" charset="0"/>
              </a:rPr>
              <a:t>BeH</a:t>
            </a:r>
            <a:r>
              <a:rPr lang="en-US" sz="2800" b="1" baseline="-25000" dirty="0" smtClean="0">
                <a:latin typeface="Gill Sans MT" pitchFamily="34" charset="0"/>
              </a:rPr>
              <a:t>2</a:t>
            </a:r>
            <a:endParaRPr lang="en-US" sz="2800" b="1" baseline="-25000" dirty="0">
              <a:latin typeface="Gill Sans MT" pitchFamily="34" charset="0"/>
            </a:endParaRPr>
          </a:p>
        </p:txBody>
      </p:sp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1905000"/>
            <a:ext cx="720834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533400"/>
            <a:ext cx="5861066" cy="5594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1" y="152400"/>
            <a:ext cx="3809999" cy="6269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609600"/>
            <a:ext cx="7924800" cy="833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 smtClean="0"/>
              <a:t>1. System of two isolated H atoms:</a:t>
            </a:r>
            <a:endParaRPr lang="en-US" sz="2800" dirty="0"/>
          </a:p>
        </p:txBody>
      </p:sp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676400"/>
            <a:ext cx="4254667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14400" y="3200400"/>
          <a:ext cx="7772401" cy="2791968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3038302"/>
                <a:gridCol w="2088176"/>
                <a:gridCol w="2645923"/>
              </a:tblGrid>
              <a:tr h="13959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0" dirty="0" smtClean="0">
                          <a:latin typeface="Andalus" pitchFamily="18" charset="-78"/>
                          <a:cs typeface="Andalus" pitchFamily="18" charset="-78"/>
                        </a:rPr>
                        <a:t>Type of wavefunctions</a:t>
                      </a:r>
                      <a:endParaRPr lang="en-US" sz="2400" b="1" kern="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Andalus" pitchFamily="18" charset="-78"/>
                          <a:cs typeface="Andalus" pitchFamily="18" charset="-78"/>
                        </a:rPr>
                        <a:t>Energy (kJmol‾</a:t>
                      </a:r>
                      <a:r>
                        <a:rPr lang="en-US" sz="2400" b="1" baseline="30000" dirty="0" smtClean="0">
                          <a:latin typeface="Andalus" pitchFamily="18" charset="-78"/>
                          <a:cs typeface="Andalus" pitchFamily="18" charset="-78"/>
                        </a:rPr>
                        <a:t>1</a:t>
                      </a:r>
                      <a:r>
                        <a:rPr lang="en-US" sz="2400" b="1" dirty="0">
                          <a:latin typeface="Andalus" pitchFamily="18" charset="-78"/>
                          <a:cs typeface="Andalus" pitchFamily="18" charset="-78"/>
                        </a:rPr>
                        <a:t>)</a:t>
                      </a:r>
                      <a:endParaRPr lang="en-US" sz="2400" b="1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0" dirty="0" smtClean="0">
                          <a:latin typeface="Andalus" pitchFamily="18" charset="-78"/>
                          <a:cs typeface="Andalus" pitchFamily="18" charset="-78"/>
                        </a:rPr>
                        <a:t>Distance</a:t>
                      </a:r>
                      <a:r>
                        <a:rPr lang="en-US" sz="2400" b="1" kern="0" baseline="0" dirty="0" smtClean="0">
                          <a:latin typeface="Andalus" pitchFamily="18" charset="-78"/>
                          <a:cs typeface="Andalus" pitchFamily="18" charset="-78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kern="0" baseline="0" dirty="0" smtClean="0">
                          <a:latin typeface="Andalus" pitchFamily="18" charset="-78"/>
                          <a:cs typeface="Andalus" pitchFamily="18" charset="-78"/>
                        </a:rPr>
                        <a:t>(pm)</a:t>
                      </a:r>
                      <a:endParaRPr lang="en-US" sz="2400" b="1" kern="0" dirty="0" smtClean="0">
                        <a:latin typeface="Andalus" pitchFamily="18" charset="-78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9306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</a:rPr>
                        <a:t>Uncorrected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=</a:t>
                      </a:r>
                      <a:r>
                        <a:rPr lang="en-US" sz="2400" baseline="-25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A</a:t>
                      </a: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</a:t>
                      </a:r>
                      <a:r>
                        <a:rPr lang="en-US" sz="2400" baseline="-25000" dirty="0" smtClean="0">
                          <a:latin typeface="Andalus" pitchFamily="18" charset="-78"/>
                          <a:cs typeface="Andalus" pitchFamily="18" charset="-78"/>
                          <a:sym typeface="Symbol"/>
                        </a:rPr>
                        <a:t>B</a:t>
                      </a:r>
                      <a:endParaRPr lang="en-US" sz="2400" baseline="-250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</a:rPr>
                        <a:t>24</a:t>
                      </a:r>
                      <a:endParaRPr lang="en-US" sz="24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Andalus" pitchFamily="18" charset="-78"/>
                          <a:cs typeface="Andalus" pitchFamily="18" charset="-78"/>
                        </a:rPr>
                        <a:t>90</a:t>
                      </a:r>
                      <a:endParaRPr lang="en-US" sz="2400" dirty="0">
                        <a:latin typeface="Andalus" pitchFamily="18" charset="-78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  <a:tr h="46532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latin typeface="Garamond" pitchFamily="18" charset="0"/>
                          <a:cs typeface="Andalus" pitchFamily="18" charset="-78"/>
                        </a:rPr>
                        <a:t>Observed Values</a:t>
                      </a:r>
                      <a:endParaRPr lang="en-US" sz="24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latin typeface="Garamond" pitchFamily="18" charset="0"/>
                          <a:cs typeface="Andalus" pitchFamily="18" charset="-78"/>
                        </a:rPr>
                        <a:t>458.0</a:t>
                      </a:r>
                      <a:endParaRPr lang="en-US" sz="24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i="1" dirty="0" smtClean="0">
                          <a:latin typeface="Garamond" pitchFamily="18" charset="0"/>
                          <a:cs typeface="Andalus" pitchFamily="18" charset="-78"/>
                        </a:rPr>
                        <a:t>74.1</a:t>
                      </a:r>
                      <a:endParaRPr lang="en-US" sz="2400" i="1" dirty="0">
                        <a:latin typeface="Garamond" pitchFamily="18" charset="0"/>
                        <a:ea typeface="Times New Roman"/>
                        <a:cs typeface="Andalus" pitchFamily="18" charset="-78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3</TotalTime>
  <Words>1704</Words>
  <Application>Microsoft Office PowerPoint</Application>
  <PresentationFormat>On-screen Show (4:3)</PresentationFormat>
  <Paragraphs>254</Paragraphs>
  <Slides>8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9</vt:i4>
      </vt:variant>
    </vt:vector>
  </HeadingPairs>
  <TitlesOfParts>
    <vt:vector size="93" baseType="lpstr">
      <vt:lpstr>Office Theme</vt:lpstr>
      <vt:lpstr>Equation</vt:lpstr>
      <vt:lpstr>CS ChemDraw Drawing</vt:lpstr>
      <vt:lpstr>ChemSketch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  <vt:lpstr>Slide 84</vt:lpstr>
      <vt:lpstr>Slide 85</vt:lpstr>
      <vt:lpstr>Slide 86</vt:lpstr>
      <vt:lpstr>Slide 87</vt:lpstr>
      <vt:lpstr>Slide 88</vt:lpstr>
      <vt:lpstr>Slide 8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tos</dc:creator>
  <cp:lastModifiedBy>system 1</cp:lastModifiedBy>
  <cp:revision>139</cp:revision>
  <dcterms:created xsi:type="dcterms:W3CDTF">2006-08-16T00:00:00Z</dcterms:created>
  <dcterms:modified xsi:type="dcterms:W3CDTF">2017-10-24T05:45:29Z</dcterms:modified>
</cp:coreProperties>
</file>